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4"/>
  </p:sldMasterIdLst>
  <p:notesMasterIdLst>
    <p:notesMasterId r:id="rId38"/>
  </p:notesMasterIdLst>
  <p:sldIdLst>
    <p:sldId id="257" r:id="rId5"/>
    <p:sldId id="356" r:id="rId6"/>
    <p:sldId id="328" r:id="rId7"/>
    <p:sldId id="294" r:id="rId8"/>
    <p:sldId id="311" r:id="rId9"/>
    <p:sldId id="313" r:id="rId10"/>
    <p:sldId id="314" r:id="rId11"/>
    <p:sldId id="315" r:id="rId12"/>
    <p:sldId id="317" r:id="rId13"/>
    <p:sldId id="318" r:id="rId14"/>
    <p:sldId id="309" r:id="rId15"/>
    <p:sldId id="308" r:id="rId16"/>
    <p:sldId id="301" r:id="rId17"/>
    <p:sldId id="321" r:id="rId18"/>
    <p:sldId id="370" r:id="rId19"/>
    <p:sldId id="354" r:id="rId20"/>
    <p:sldId id="357" r:id="rId21"/>
    <p:sldId id="360" r:id="rId22"/>
    <p:sldId id="355" r:id="rId23"/>
    <p:sldId id="361" r:id="rId24"/>
    <p:sldId id="367" r:id="rId25"/>
    <p:sldId id="358" r:id="rId26"/>
    <p:sldId id="362" r:id="rId27"/>
    <p:sldId id="353" r:id="rId28"/>
    <p:sldId id="363" r:id="rId29"/>
    <p:sldId id="364" r:id="rId30"/>
    <p:sldId id="365" r:id="rId31"/>
    <p:sldId id="366" r:id="rId32"/>
    <p:sldId id="371" r:id="rId33"/>
    <p:sldId id="326" r:id="rId34"/>
    <p:sldId id="368" r:id="rId35"/>
    <p:sldId id="350" r:id="rId36"/>
    <p:sldId id="359" r:id="rId3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Хватов Александр Александрович" initials="ХАА" lastIdx="1" clrIdx="0">
    <p:extLst>
      <p:ext uri="{19B8F6BF-5375-455C-9EA6-DF929625EA0E}">
        <p15:presenceInfo xmlns:p15="http://schemas.microsoft.com/office/powerpoint/2012/main" userId="S::240590@niuitmo.ru::a1460556-4337-428a-a5c8-b58b17260fe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F44C125-67AF-4F26-AACE-652DFB0B164B}" v="11" dt="2021-12-17T20:46:56.547"/>
    <p1510:client id="{C3DFEAEF-A325-42FA-8F27-714B1D288B32}" v="552" dt="2021-12-17T14:09:09.81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Средний стиль 4 —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Средний стиль 4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8A107856-5554-42FB-B03E-39F5DBC370BA}" styleName="Средний стиль 4 —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51" d="100"/>
          <a:sy n="151" d="100"/>
        </p:scale>
        <p:origin x="288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commentAuthors" Target="commentAuthors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C371B7-BB4F-4696-9517-95421FEC78E3}" type="datetimeFigureOut">
              <a:rPr lang="ru-RU" smtClean="0"/>
              <a:t>17.1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E1045C-698B-4591-BDB3-20CD1E500F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701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23910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16733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4189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44977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59929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31463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28641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22273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84953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01360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1412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38972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20467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67674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75903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28929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16883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02046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96951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3473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08308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84916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8093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30829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53062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63976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Modern science utilizes data-driven models (DDM) in order to </a:t>
            </a:r>
            <a:r>
              <a:rPr lang="en-GB" b="1"/>
              <a:t>explore various dynamical systems, analysing data </a:t>
            </a:r>
            <a:r>
              <a:rPr lang="en-GB"/>
              <a:t>about their state. Contrary to ordinary deterministic physical or mathematical approaches, the </a:t>
            </a:r>
            <a:r>
              <a:rPr lang="en-GB" b="1"/>
              <a:t>development of DDM does not require in-depth understanding of the underlying processes</a:t>
            </a:r>
            <a:r>
              <a:rPr lang="en-GB"/>
              <a:t>. In general, modern DDM are </a:t>
            </a:r>
            <a:r>
              <a:rPr lang="en-GB" b="1"/>
              <a:t>based on the statistical analysis </a:t>
            </a:r>
            <a:r>
              <a:rPr lang="en-GB"/>
              <a:t>of the data, describing studied event, and the </a:t>
            </a:r>
            <a:r>
              <a:rPr lang="en-GB" b="1"/>
              <a:t>application of machine learning </a:t>
            </a:r>
            <a:r>
              <a:rPr lang="en-GB"/>
              <a:t>algorithms for the prediction of the system's conditions. </a:t>
            </a:r>
            <a:r>
              <a:rPr lang="en-GB" i="1"/>
              <a:t>Say something about interpretability</a:t>
            </a:r>
            <a:r>
              <a:rPr lang="en-GB"/>
              <a:t> 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E1045C-698B-4591-BDB3-20CD1E500FF2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312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6132447"/>
            <a:ext cx="8534400" cy="3047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sub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6797889" y="6537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7881069" y="569653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endParaRPr lang="en-US" sz="24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1359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6132447"/>
            <a:ext cx="8534400" cy="304799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600" baseline="0">
                <a:solidFill>
                  <a:schemeClr val="bg1"/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sub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6797889" y="6537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7881069" y="569653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09585"/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828800" y="3901769"/>
            <a:ext cx="8534400" cy="940999"/>
          </a:xfrm>
        </p:spPr>
        <p:txBody>
          <a:bodyPr anchor="b">
            <a:normAutofit/>
          </a:bodyPr>
          <a:lstStyle>
            <a:lvl1pPr algn="ctr">
              <a:defRPr sz="4267" b="0">
                <a:solidFill>
                  <a:schemeClr val="bg1"/>
                </a:solidFill>
              </a:defRPr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828800" y="4849607"/>
            <a:ext cx="8534400" cy="617207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2133">
                <a:solidFill>
                  <a:schemeClr val="bg1"/>
                </a:solidFill>
              </a:defRPr>
            </a:lvl1pPr>
            <a:lvl2pPr marL="609585" indent="0" algn="l">
              <a:buFontTx/>
              <a:buNone/>
              <a:defRPr/>
            </a:lvl2pPr>
            <a:lvl3pPr marL="1219170" indent="0" algn="l">
              <a:buFontTx/>
              <a:buNone/>
              <a:defRPr/>
            </a:lvl3pPr>
            <a:lvl4pPr marL="1828754" indent="0" algn="l">
              <a:buFontTx/>
              <a:buNone/>
              <a:defRPr/>
            </a:lvl4pPr>
            <a:lvl5pPr marL="2438339" indent="0" algn="l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58713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9591" y="1329895"/>
            <a:ext cx="7953917" cy="1985292"/>
          </a:xfrm>
        </p:spPr>
        <p:txBody>
          <a:bodyPr anchor="b">
            <a:normAutofit/>
          </a:bodyPr>
          <a:lstStyle>
            <a:lvl1pPr>
              <a:defRPr sz="4267" b="0"/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020930" y="3429000"/>
            <a:ext cx="7954433" cy="2203451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2133"/>
            </a:lvl1pPr>
            <a:lvl2pPr marL="609585" indent="0" algn="l">
              <a:buFontTx/>
              <a:buNone/>
              <a:defRPr/>
            </a:lvl2pPr>
            <a:lvl3pPr marL="1219170" indent="0" algn="l">
              <a:buFontTx/>
              <a:buNone/>
              <a:defRPr/>
            </a:lvl3pPr>
            <a:lvl4pPr marL="1828754" indent="0" algn="l">
              <a:buFontTx/>
              <a:buNone/>
              <a:defRPr/>
            </a:lvl4pPr>
            <a:lvl5pPr marL="2438339" indent="0" algn="l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3066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12192000" cy="68580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853" y="1236509"/>
            <a:ext cx="3617659" cy="2192491"/>
          </a:xfrm>
        </p:spPr>
        <p:txBody>
          <a:bodyPr anchor="t" anchorCtr="0">
            <a:normAutofit/>
          </a:bodyPr>
          <a:lstStyle>
            <a:lvl1pPr>
              <a:defRPr sz="3733" baseline="0">
                <a:solidFill>
                  <a:srgbClr val="FFFFFF"/>
                </a:solidFill>
              </a:defRPr>
            </a:lvl1pPr>
          </a:lstStyle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0021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09600" y="2680373"/>
            <a:ext cx="10972800" cy="827311"/>
          </a:xfrm>
        </p:spPr>
        <p:txBody>
          <a:bodyPr>
            <a:normAutofit/>
          </a:bodyPr>
          <a:lstStyle>
            <a:lvl1pPr algn="ctr">
              <a:defRPr sz="4267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609600" y="3716939"/>
            <a:ext cx="10972800" cy="792163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609585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121917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828754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2438339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39473122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236510"/>
            <a:ext cx="109728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itle</a:t>
            </a:r>
            <a:r>
              <a:rPr lang="ru-RU"/>
              <a:t> </a:t>
            </a:r>
            <a:r>
              <a:rPr lang="ru-RU" err="1"/>
              <a:t>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259932"/>
            <a:ext cx="10972800" cy="3866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err="1"/>
              <a:t>Click</a:t>
            </a:r>
            <a:r>
              <a:rPr lang="ru-RU"/>
              <a:t> </a:t>
            </a:r>
            <a:r>
              <a:rPr lang="ru-RU" err="1"/>
              <a:t>to</a:t>
            </a:r>
            <a:r>
              <a:rPr lang="ru-RU"/>
              <a:t> </a:t>
            </a:r>
            <a:r>
              <a:rPr lang="ru-RU" err="1"/>
              <a:t>edit</a:t>
            </a:r>
            <a:r>
              <a:rPr lang="ru-RU"/>
              <a:t> </a:t>
            </a:r>
            <a:r>
              <a:rPr lang="ru-RU" err="1"/>
              <a:t>Master</a:t>
            </a:r>
            <a:r>
              <a:rPr lang="ru-RU"/>
              <a:t> </a:t>
            </a:r>
            <a:r>
              <a:rPr lang="ru-RU" err="1"/>
              <a:t>text</a:t>
            </a:r>
            <a:r>
              <a:rPr lang="ru-RU"/>
              <a:t> </a:t>
            </a:r>
            <a:r>
              <a:rPr lang="ru-RU" err="1"/>
              <a:t>styles</a:t>
            </a:r>
            <a:endParaRPr lang="ru-RU"/>
          </a:p>
          <a:p>
            <a:pPr lvl="1"/>
            <a:r>
              <a:rPr lang="ru-RU" err="1"/>
              <a:t>Secon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2"/>
            <a:r>
              <a:rPr lang="ru-RU" err="1"/>
              <a:t>Third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3"/>
            <a:r>
              <a:rPr lang="ru-RU" err="1"/>
              <a:t>Fourth</a:t>
            </a:r>
            <a:r>
              <a:rPr lang="ru-RU"/>
              <a:t> </a:t>
            </a:r>
            <a:r>
              <a:rPr lang="ru-RU" err="1"/>
              <a:t>level</a:t>
            </a:r>
            <a:endParaRPr lang="ru-RU"/>
          </a:p>
          <a:p>
            <a:pPr lvl="4"/>
            <a:r>
              <a:rPr lang="ru-RU" err="1"/>
              <a:t>Fifth</a:t>
            </a:r>
            <a:r>
              <a:rPr lang="ru-RU"/>
              <a:t> </a:t>
            </a:r>
            <a:r>
              <a:rPr lang="ru-RU" err="1"/>
              <a:t>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5374357" y="439283"/>
            <a:ext cx="62080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 defTabSz="609585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631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</p:sldLayoutIdLst>
  <p:hf hdr="0" ftr="0"/>
  <p:txStyles>
    <p:titleStyle>
      <a:lvl1pPr algn="l" defTabSz="609585" rtl="0" eaLnBrk="1" latinLnBrk="0" hangingPunct="1">
        <a:spcBef>
          <a:spcPct val="0"/>
        </a:spcBef>
        <a:buNone/>
        <a:defRPr sz="48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609585" rtl="0" eaLnBrk="1" latinLnBrk="0" hangingPunct="1">
        <a:spcBef>
          <a:spcPct val="20000"/>
        </a:spcBef>
        <a:buSzPct val="100000"/>
        <a:buFontTx/>
        <a:buBlip>
          <a:blip r:embed="rId8"/>
        </a:buBlip>
        <a:defRPr sz="26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609585" rtl="0" eaLnBrk="1" latinLnBrk="0" hangingPunct="1">
        <a:spcBef>
          <a:spcPct val="20000"/>
        </a:spcBef>
        <a:buFont typeface="Arial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609585" rtl="0" eaLnBrk="1" latinLnBrk="0" hangingPunct="1">
        <a:spcBef>
          <a:spcPct val="20000"/>
        </a:spcBef>
        <a:buFont typeface="Arial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609585" rtl="0" eaLnBrk="1" latinLnBrk="0" hangingPunct="1">
        <a:spcBef>
          <a:spcPct val="20000"/>
        </a:spcBef>
        <a:buFont typeface="Arial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609585" rtl="0" eaLnBrk="1" latinLnBrk="0" hangingPunct="1">
        <a:spcBef>
          <a:spcPct val="20000"/>
        </a:spcBef>
        <a:buFont typeface="Arial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60958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7.w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8.png"/><Relationship Id="rId9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ITMO-NSS-team/EPDE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itmo-nss-team.github.io/" TargetMode="External"/><Relationship Id="rId4" Type="http://schemas.openxmlformats.org/officeDocument/2006/relationships/hyperlink" Target="https://github.com/nccr-itmo/FEDOT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jpe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8.png"/><Relationship Id="rId5" Type="http://schemas.openxmlformats.org/officeDocument/2006/relationships/image" Target="../media/image67.jpeg"/><Relationship Id="rId4" Type="http://schemas.openxmlformats.org/officeDocument/2006/relationships/image" Target="../media/image66.jpeg"/><Relationship Id="rId9" Type="http://schemas.openxmlformats.org/officeDocument/2006/relationships/image" Target="../media/image7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59687" y="3011911"/>
            <a:ext cx="10272623" cy="1532192"/>
          </a:xfrm>
        </p:spPr>
        <p:txBody>
          <a:bodyPr>
            <a:noAutofit/>
          </a:bodyPr>
          <a:lstStyle/>
          <a:p>
            <a:r>
              <a:rPr lang="ru-RU" dirty="0"/>
              <a:t>Генеративный дизайн математических моделей </a:t>
            </a:r>
            <a:r>
              <a:rPr lang="ru-RU"/>
              <a:t>с </a:t>
            </a:r>
            <a:r>
              <a:rPr lang="ru-RU" dirty="0"/>
              <a:t>учётом неоднородности вычислительной среды на примере эпидемиологии.</a:t>
            </a:r>
            <a:endParaRPr lang="ru-RU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88385" y="4733475"/>
            <a:ext cx="8215229" cy="926626"/>
          </a:xfrm>
        </p:spPr>
        <p:txBody>
          <a:bodyPr vert="horz" lIns="91440" tIns="45720" rIns="91440" bIns="45720" rtlCol="0" anchor="t">
            <a:normAutofit fontScale="92500"/>
          </a:bodyPr>
          <a:lstStyle/>
          <a:p>
            <a:pPr algn="r"/>
            <a:r>
              <a:rPr lang="ru-RU" sz="2400"/>
              <a:t>Александр Хватов, руководитель Лаборатории композитного ИИ</a:t>
            </a:r>
            <a:endParaRPr lang="en-US" sz="2400"/>
          </a:p>
          <a:p>
            <a:r>
              <a:rPr lang="en-US" sz="2400"/>
              <a:t>mailto:alex_hvatov@itmo.ru</a:t>
            </a:r>
            <a:endParaRPr lang="ru-RU" sz="2400"/>
          </a:p>
        </p:txBody>
      </p:sp>
      <p:sp>
        <p:nvSpPr>
          <p:cNvPr id="4" name="Text Placeholder 6">
            <a:extLst>
              <a:ext uri="{FF2B5EF4-FFF2-40B4-BE49-F238E27FC236}">
                <a16:creationId xmlns:a16="http://schemas.microsoft.com/office/drawing/2014/main" id="{8B3623C5-C5E2-4C26-B848-4CCE4BFB6E01}"/>
              </a:ext>
            </a:extLst>
          </p:cNvPr>
          <p:cNvSpPr txBox="1">
            <a:spLocks/>
          </p:cNvSpPr>
          <p:nvPr/>
        </p:nvSpPr>
        <p:spPr>
          <a:xfrm>
            <a:off x="4847140" y="6038846"/>
            <a:ext cx="2180219" cy="45175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ctr" defTabSz="609585" rtl="0" eaLnBrk="1" latinLnBrk="0" hangingPunct="1">
              <a:spcBef>
                <a:spcPct val="20000"/>
              </a:spcBef>
              <a:buSzPct val="100000"/>
              <a:buFontTx/>
              <a:buNone/>
              <a:defRPr sz="2133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09585" indent="0" algn="l" defTabSz="609585" rtl="0" eaLnBrk="1" latinLnBrk="0" hangingPunct="1">
              <a:spcBef>
                <a:spcPct val="20000"/>
              </a:spcBef>
              <a:buFontTx/>
              <a:buNone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70" indent="0" algn="l" defTabSz="609585" rtl="0" eaLnBrk="1" latinLnBrk="0" hangingPunct="1">
              <a:spcBef>
                <a:spcPct val="20000"/>
              </a:spcBef>
              <a:buFontTx/>
              <a:buNone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54" indent="0" algn="l" defTabSz="609585" rtl="0" eaLnBrk="1" latinLnBrk="0" hangingPunct="1">
              <a:spcBef>
                <a:spcPct val="20000"/>
              </a:spcBef>
              <a:buFontTx/>
              <a:buNone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339" indent="0" algn="l" defTabSz="609585" rtl="0" eaLnBrk="1" latinLnBrk="0" hangingPunct="1">
              <a:spcBef>
                <a:spcPct val="20000"/>
              </a:spcBef>
              <a:buFontTx/>
              <a:buNone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sz="1800"/>
              <a:t>СПб, 17.12.2021</a:t>
            </a:r>
          </a:p>
        </p:txBody>
      </p:sp>
    </p:spTree>
    <p:extLst>
      <p:ext uri="{BB962C8B-B14F-4D97-AF65-F5344CB8AC3E}">
        <p14:creationId xmlns:p14="http://schemas.microsoft.com/office/powerpoint/2010/main" val="29081402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00CC242-CA26-485A-962B-C89D8BEB131E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10</a:t>
            </a:r>
            <a:endParaRPr lang="ru-RU">
              <a:cs typeface="Calibri"/>
            </a:endParaRP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666B9F59-39A9-4F61-90E1-A40F99CC74F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59750" y="933227"/>
            <a:ext cx="4710718" cy="527779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z="2000">
                <a:ea typeface="+mn-lt"/>
                <a:cs typeface="+mn-lt"/>
              </a:rPr>
              <a:t>Качество символьной регрессии довольно высокое, но требуется  «очистка» модели и дополнительные методы для обеспечения устойчивости модели.</a:t>
            </a:r>
          </a:p>
          <a:p>
            <a:r>
              <a:rPr lang="ru-RU" sz="2000">
                <a:ea typeface="+mn-lt"/>
                <a:cs typeface="+mn-lt"/>
              </a:rPr>
              <a:t>Основные выводы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>
                <a:ea typeface="+mn-lt"/>
                <a:cs typeface="+mn-lt"/>
              </a:rPr>
              <a:t>Можно подобрать произвольную модель, если задать подходящее пространство поиска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>
                <a:ea typeface="+mn-lt"/>
                <a:cs typeface="+mn-lt"/>
              </a:rPr>
              <a:t>Поиск неустойчив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>
                <a:ea typeface="+mn-lt"/>
                <a:cs typeface="+mn-lt"/>
              </a:rPr>
              <a:t>Требуется регуляризация модели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" sz="2000">
              <a:ea typeface="+mn-lt"/>
              <a:cs typeface="+mn-lt"/>
            </a:endParaRPr>
          </a:p>
          <a:p>
            <a:pPr marL="457200" indent="-457200">
              <a:buFont typeface="Arial"/>
              <a:buChar char="•"/>
            </a:pPr>
            <a:endParaRPr lang="en" sz="2400">
              <a:cs typeface="Calibri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C8F7A64-F02F-4415-AB68-85475558A30E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ДУ и символьная регрессия (2</a:t>
            </a:r>
            <a:r>
              <a:rPr lang="en-US" sz="4000">
                <a:ea typeface="+mj-lt"/>
                <a:cs typeface="+mj-lt"/>
              </a:rPr>
              <a:t>/2</a:t>
            </a:r>
            <a:r>
              <a:rPr lang="ru-RU" sz="4000">
                <a:ea typeface="+mj-lt"/>
                <a:cs typeface="+mj-lt"/>
              </a:rPr>
              <a:t>)</a:t>
            </a:r>
            <a:endParaRPr lang="ru-RU" sz="4000">
              <a:cs typeface="Calibri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643162D-67D8-48F7-A44A-935F68C9D38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6533"/>
          <a:stretch/>
        </p:blipFill>
        <p:spPr>
          <a:xfrm>
            <a:off x="178287" y="875489"/>
            <a:ext cx="6216685" cy="99222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6D115C-5497-4089-B74C-C47544AD54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543" y="1867711"/>
            <a:ext cx="5749100" cy="253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94690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Рисунок 5">
            <a:extLst>
              <a:ext uri="{FF2B5EF4-FFF2-40B4-BE49-F238E27FC236}">
                <a16:creationId xmlns:a16="http://schemas.microsoft.com/office/drawing/2014/main" id="{51C85B7F-8844-4241-BAC0-7461A132BB9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0436" y="979771"/>
            <a:ext cx="6696223" cy="1532739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474BBC76-F80C-48AA-8A99-D95630CAFFDA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600">
                <a:ea typeface="+mj-lt"/>
                <a:cs typeface="+mj-lt"/>
              </a:rPr>
              <a:t>Что можно предложить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5C8D2F-CE2B-4483-8018-FEFB59AB784E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11</a:t>
            </a:r>
            <a:endParaRPr lang="ru-RU"/>
          </a:p>
        </p:txBody>
      </p:sp>
      <p:sp>
        <p:nvSpPr>
          <p:cNvPr id="59" name="Прямоугольник 58">
            <a:extLst>
              <a:ext uri="{FF2B5EF4-FFF2-40B4-BE49-F238E27FC236}">
                <a16:creationId xmlns:a16="http://schemas.microsoft.com/office/drawing/2014/main" id="{2EBD9F3E-2199-4F3B-8F0E-B9A9AD80426F}"/>
              </a:ext>
            </a:extLst>
          </p:cNvPr>
          <p:cNvSpPr/>
          <p:nvPr/>
        </p:nvSpPr>
        <p:spPr>
          <a:xfrm>
            <a:off x="74390" y="5433735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2" name="Группа 41">
            <a:extLst>
              <a:ext uri="{FF2B5EF4-FFF2-40B4-BE49-F238E27FC236}">
                <a16:creationId xmlns:a16="http://schemas.microsoft.com/office/drawing/2014/main" id="{0AD584ED-DBE5-4808-882C-BD3CB06E3ABB}"/>
              </a:ext>
            </a:extLst>
          </p:cNvPr>
          <p:cNvGrpSpPr/>
          <p:nvPr/>
        </p:nvGrpSpPr>
        <p:grpSpPr>
          <a:xfrm>
            <a:off x="10397471" y="10977568"/>
            <a:ext cx="7164509" cy="5102557"/>
            <a:chOff x="22860380" y="13657439"/>
            <a:chExt cx="6180335" cy="4546335"/>
          </a:xfrm>
        </p:grpSpPr>
        <p:grpSp>
          <p:nvGrpSpPr>
            <p:cNvPr id="43" name="Группа 42">
              <a:extLst>
                <a:ext uri="{FF2B5EF4-FFF2-40B4-BE49-F238E27FC236}">
                  <a16:creationId xmlns:a16="http://schemas.microsoft.com/office/drawing/2014/main" id="{6D6F1AF4-5EB0-4CEE-AF9C-28C1C4DE660D}"/>
                </a:ext>
              </a:extLst>
            </p:cNvPr>
            <p:cNvGrpSpPr/>
            <p:nvPr/>
          </p:nvGrpSpPr>
          <p:grpSpPr>
            <a:xfrm>
              <a:off x="22860380" y="14171303"/>
              <a:ext cx="6180335" cy="4032471"/>
              <a:chOff x="22860380" y="14171303"/>
              <a:chExt cx="6180335" cy="4032471"/>
            </a:xfrm>
          </p:grpSpPr>
          <p:pic>
            <p:nvPicPr>
              <p:cNvPr id="52" name="Рисунок 51">
                <a:extLst>
                  <a:ext uri="{FF2B5EF4-FFF2-40B4-BE49-F238E27FC236}">
                    <a16:creationId xmlns:a16="http://schemas.microsoft.com/office/drawing/2014/main" id="{69266917-168B-4846-8ECB-193AE539AC3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286882" y="14171303"/>
                <a:ext cx="5753833" cy="3027663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13B3264D-4467-4302-A733-D83A42F4C7FF}"/>
                      </a:ext>
                    </a:extLst>
                  </p:cNvPr>
                  <p:cNvSpPr txBox="1"/>
                  <p:nvPr/>
                </p:nvSpPr>
                <p:spPr>
                  <a:xfrm>
                    <a:off x="22860380" y="17323515"/>
                    <a:ext cx="1978702" cy="5210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func>
                            <m:func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𝐵𝑡</m:t>
                                  </m:r>
                                </m:e>
                              </m:d>
                            </m:e>
                          </m:func>
                        </m:oMath>
                      </m:oMathPara>
                    </a14:m>
                    <a:endParaRPr lang="ru-RU" sz="3200"/>
                  </a:p>
                </p:txBody>
              </p:sp>
            </mc:Choice>
            <mc:Fallback xmlns=""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13B3264D-4467-4302-A733-D83A42F4C7F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860380" y="17323515"/>
                    <a:ext cx="1978702" cy="52102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Прямоугольник 53">
                    <a:extLst>
                      <a:ext uri="{FF2B5EF4-FFF2-40B4-BE49-F238E27FC236}">
                        <a16:creationId xmlns:a16="http://schemas.microsoft.com/office/drawing/2014/main" id="{F0FCBC74-8273-4FB8-B378-6C2CF1CC64D2}"/>
                      </a:ext>
                    </a:extLst>
                  </p:cNvPr>
                  <p:cNvSpPr/>
                  <p:nvPr/>
                </p:nvSpPr>
                <p:spPr>
                  <a:xfrm>
                    <a:off x="24464621" y="17351169"/>
                    <a:ext cx="1022941" cy="52102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∗…∗</m:t>
                          </m:r>
                        </m:oMath>
                      </m:oMathPara>
                    </a14:m>
                    <a:endParaRPr lang="ru-RU" sz="3200"/>
                  </a:p>
                </p:txBody>
              </p:sp>
            </mc:Choice>
            <mc:Fallback xmlns="">
              <p:sp>
                <p:nvSpPr>
                  <p:cNvPr id="54" name="Прямоугольник 53">
                    <a:extLst>
                      <a:ext uri="{FF2B5EF4-FFF2-40B4-BE49-F238E27FC236}">
                        <a16:creationId xmlns:a16="http://schemas.microsoft.com/office/drawing/2014/main" id="{F0FCBC74-8273-4FB8-B378-6C2CF1CC64D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464621" y="17351169"/>
                    <a:ext cx="1022941" cy="52102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>
                    <a:extLst>
                      <a:ext uri="{FF2B5EF4-FFF2-40B4-BE49-F238E27FC236}">
                        <a16:creationId xmlns:a16="http://schemas.microsoft.com/office/drawing/2014/main" id="{894A966F-9F85-4B32-9763-D2850A1747D1}"/>
                      </a:ext>
                    </a:extLst>
                  </p:cNvPr>
                  <p:cNvSpPr txBox="1"/>
                  <p:nvPr/>
                </p:nvSpPr>
                <p:spPr>
                  <a:xfrm>
                    <a:off x="25710460" y="17157829"/>
                    <a:ext cx="1978702" cy="104594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3200" b="0" i="1" smtClean="0">
                                          <a:latin typeface="Cambria Math" panose="02040503050406030204" pitchFamily="18" charset="0"/>
                                        </a:rPr>
                                        <m:t>𝜕</m:t>
                                      </m:r>
                                      <m:sSub>
                                        <m:sSubPr>
                                          <m:ctrlP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3200" b="0" i="1" smtClean="0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a14:m>
                    <a:endParaRPr lang="ru-RU" sz="3200"/>
                  </a:p>
                </p:txBody>
              </p:sp>
            </mc:Choice>
            <mc:Fallback xmlns="">
              <p:sp>
                <p:nvSpPr>
                  <p:cNvPr id="55" name="TextBox 54">
                    <a:extLst>
                      <a:ext uri="{FF2B5EF4-FFF2-40B4-BE49-F238E27FC236}">
                        <a16:creationId xmlns:a16="http://schemas.microsoft.com/office/drawing/2014/main" id="{894A966F-9F85-4B32-9763-D2850A1747D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710460" y="17157829"/>
                    <a:ext cx="1978702" cy="104594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4" name="Группа 43">
              <a:extLst>
                <a:ext uri="{FF2B5EF4-FFF2-40B4-BE49-F238E27FC236}">
                  <a16:creationId xmlns:a16="http://schemas.microsoft.com/office/drawing/2014/main" id="{15F12443-36AB-4B2E-8329-2F14643A3294}"/>
                </a:ext>
              </a:extLst>
            </p:cNvPr>
            <p:cNvGrpSpPr/>
            <p:nvPr/>
          </p:nvGrpSpPr>
          <p:grpSpPr>
            <a:xfrm>
              <a:off x="24464622" y="13657439"/>
              <a:ext cx="743601" cy="646331"/>
              <a:chOff x="24464622" y="13657439"/>
              <a:chExt cx="743601" cy="646331"/>
            </a:xfrm>
          </p:grpSpPr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A1DD597-6111-4372-802B-E4426A06F6AF}"/>
                  </a:ext>
                </a:extLst>
              </p:cNvPr>
              <p:cNvSpPr txBox="1"/>
              <p:nvPr/>
            </p:nvSpPr>
            <p:spPr>
              <a:xfrm>
                <a:off x="24670369" y="13657439"/>
                <a:ext cx="4687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/>
                  <a:t>+</a:t>
                </a:r>
                <a:endParaRPr lang="ru-RU" sz="3600"/>
              </a:p>
            </p:txBody>
          </p:sp>
          <p:cxnSp>
            <p:nvCxnSpPr>
              <p:cNvPr id="50" name="Прямая соединительная линия 49">
                <a:extLst>
                  <a:ext uri="{FF2B5EF4-FFF2-40B4-BE49-F238E27FC236}">
                    <a16:creationId xmlns:a16="http://schemas.microsoft.com/office/drawing/2014/main" id="{5065D071-62C6-42FD-A832-C1F793BFAB0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4464622" y="14090333"/>
                <a:ext cx="281328" cy="212334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>
                <a:extLst>
                  <a:ext uri="{FF2B5EF4-FFF2-40B4-BE49-F238E27FC236}">
                    <a16:creationId xmlns:a16="http://schemas.microsoft.com/office/drawing/2014/main" id="{246B34C8-C4AF-47FC-B571-3261DCEC58A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4951697" y="14090333"/>
                <a:ext cx="256526" cy="212334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45" name="Группа 44">
              <a:extLst>
                <a:ext uri="{FF2B5EF4-FFF2-40B4-BE49-F238E27FC236}">
                  <a16:creationId xmlns:a16="http://schemas.microsoft.com/office/drawing/2014/main" id="{AADCF31F-82D1-4685-99A6-734A75577C0F}"/>
                </a:ext>
              </a:extLst>
            </p:cNvPr>
            <p:cNvGrpSpPr/>
            <p:nvPr/>
          </p:nvGrpSpPr>
          <p:grpSpPr>
            <a:xfrm>
              <a:off x="25415980" y="13657783"/>
              <a:ext cx="743601" cy="646331"/>
              <a:chOff x="24464622" y="13657439"/>
              <a:chExt cx="743601" cy="646331"/>
            </a:xfrm>
          </p:grpSpPr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DBC3B7BC-B1E6-4B2E-ABF3-0F48425D5409}"/>
                  </a:ext>
                </a:extLst>
              </p:cNvPr>
              <p:cNvSpPr txBox="1"/>
              <p:nvPr/>
            </p:nvSpPr>
            <p:spPr>
              <a:xfrm>
                <a:off x="24670369" y="13657439"/>
                <a:ext cx="4687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/>
                  <a:t>+</a:t>
                </a:r>
                <a:endParaRPr lang="ru-RU" sz="3600"/>
              </a:p>
            </p:txBody>
          </p:sp>
          <p:cxnSp>
            <p:nvCxnSpPr>
              <p:cNvPr id="47" name="Прямая соединительная линия 46">
                <a:extLst>
                  <a:ext uri="{FF2B5EF4-FFF2-40B4-BE49-F238E27FC236}">
                    <a16:creationId xmlns:a16="http://schemas.microsoft.com/office/drawing/2014/main" id="{BB2DE85A-3D11-4F3F-B285-75725AAA884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4464622" y="14090333"/>
                <a:ext cx="281328" cy="212334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48" name="Прямая соединительная линия 47">
                <a:extLst>
                  <a:ext uri="{FF2B5EF4-FFF2-40B4-BE49-F238E27FC236}">
                    <a16:creationId xmlns:a16="http://schemas.microsoft.com/office/drawing/2014/main" id="{553314B1-BEC0-4609-AC57-8F70637ACFE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4951697" y="14090333"/>
                <a:ext cx="256526" cy="212334"/>
              </a:xfrm>
              <a:prstGeom prst="line">
                <a:avLst/>
              </a:prstGeom>
              <a:ln w="57150"/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7C9A560-BA4D-4E94-A626-AE4B22CDE175}"/>
                  </a:ext>
                </a:extLst>
              </p:cNvPr>
              <p:cNvSpPr txBox="1"/>
              <p:nvPr/>
            </p:nvSpPr>
            <p:spPr>
              <a:xfrm>
                <a:off x="177546" y="3153348"/>
                <a:ext cx="12318137" cy="656013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ru-RU">
                    <a:cs typeface="Calibri"/>
                  </a:rPr>
                  <a:t>Каждое слагаемое – произведение заранее заданных «кирпичиков»</a:t>
                </a:r>
                <a:r>
                  <a:rPr lang="en-US"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ru-RU" sz="1600" i="1">
                        <a:latin typeface="Cambria Math" panose="02040503050406030204" pitchFamily="18" charset="0"/>
                      </a:rPr>
                      <m:t>С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Sup>
                      <m:sSub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</a:rPr>
                      <m:t>|</m:t>
                    </m:r>
                    <m:sSubSup>
                      <m:sSub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</m:e>
                        </m:d>
                      </m:sup>
                    </m:sSubSup>
                    <m:r>
                      <a:rPr lang="en-US" sz="1600" i="1">
                        <a:latin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∈</m:t>
                    </m:r>
                    <m:acc>
                      <m:accPr>
                        <m:chr m:val="̅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,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1600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endParaRPr lang="ru-RU" sz="1600"/>
              </a:p>
              <a:p>
                <a:endParaRPr lang="ru-RU" sz="160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7C9A560-BA4D-4E94-A626-AE4B22CDE1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" y="3153348"/>
                <a:ext cx="12318137" cy="656013"/>
              </a:xfrm>
              <a:prstGeom prst="rect">
                <a:avLst/>
              </a:prstGeom>
              <a:blipFill>
                <a:blip r:embed="rId8"/>
                <a:stretch>
                  <a:fillRect l="-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BB4D7B9-D0D9-4428-BC17-C3BEB9B878E0}"/>
                  </a:ext>
                </a:extLst>
              </p:cNvPr>
              <p:cNvSpPr txBox="1"/>
              <p:nvPr/>
            </p:nvSpPr>
            <p:spPr>
              <a:xfrm>
                <a:off x="177546" y="3604369"/>
                <a:ext cx="11870245" cy="615553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ru-RU">
                    <a:cs typeface="Calibri"/>
                  </a:rPr>
                  <a:t>Итоговое уравнение имеет вид суммы произведений с вещественными коэффициентами</a:t>
                </a:r>
                <a:r>
                  <a:rPr lang="en-US"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0, 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</m:nary>
                  </m:oMath>
                </a14:m>
                <a:endParaRPr lang="ru-RU" sz="1600"/>
              </a:p>
              <a:p>
                <a:endParaRPr lang="ru-RU" sz="160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BB4D7B9-D0D9-4428-BC17-C3BEB9B87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" y="3604369"/>
                <a:ext cx="11870245" cy="615553"/>
              </a:xfrm>
              <a:prstGeom prst="rect">
                <a:avLst/>
              </a:prstGeom>
              <a:blipFill>
                <a:blip r:embed="rId9"/>
                <a:stretch>
                  <a:fillRect l="-411" t="-56436" b="-52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43CC1BC6-F747-43C9-9E5F-6B53CDCAE654}"/>
              </a:ext>
            </a:extLst>
          </p:cNvPr>
          <p:cNvSpPr txBox="1"/>
          <p:nvPr/>
        </p:nvSpPr>
        <p:spPr>
          <a:xfrm>
            <a:off x="177546" y="5704872"/>
            <a:ext cx="8730233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>
                <a:cs typeface="Calibri"/>
              </a:rPr>
              <a:t>В терминах эволюционного алгоритма</a:t>
            </a:r>
            <a:r>
              <a:rPr lang="en-AU">
                <a:cs typeface="Calibri"/>
              </a:rPr>
              <a:t>: </a:t>
            </a:r>
            <a:r>
              <a:rPr lang="ru-RU">
                <a:cs typeface="Calibri"/>
              </a:rPr>
              <a:t>хромосома </a:t>
            </a:r>
            <a:r>
              <a:rPr lang="en-AU">
                <a:cs typeface="Calibri"/>
              </a:rPr>
              <a:t>– </a:t>
            </a:r>
            <a:r>
              <a:rPr lang="ru-RU">
                <a:cs typeface="Calibri"/>
              </a:rPr>
              <a:t>это само уравнение</a:t>
            </a:r>
            <a:r>
              <a:rPr lang="en-AU">
                <a:cs typeface="Calibri"/>
              </a:rPr>
              <a:t>;</a:t>
            </a:r>
          </a:p>
          <a:p>
            <a:r>
              <a:rPr lang="ru-RU">
                <a:cs typeface="Calibri"/>
              </a:rPr>
              <a:t>ген </a:t>
            </a:r>
            <a:r>
              <a:rPr lang="en-AU">
                <a:cs typeface="Calibri"/>
              </a:rPr>
              <a:t>– </a:t>
            </a:r>
            <a:r>
              <a:rPr lang="ru-RU">
                <a:cs typeface="Calibri"/>
              </a:rPr>
              <a:t>это слагаемое</a:t>
            </a:r>
            <a:r>
              <a:rPr lang="en-AU">
                <a:cs typeface="Calibri"/>
              </a:rPr>
              <a:t>,</a:t>
            </a:r>
            <a:r>
              <a:rPr lang="ru-RU">
                <a:cs typeface="Calibri"/>
              </a:rPr>
              <a:t> выраженное произведением блоков</a:t>
            </a:r>
            <a:r>
              <a:rPr lang="en-AU">
                <a:cs typeface="Calibri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0289B93-E672-4AAF-80D4-D6A66D0134DE}"/>
                  </a:ext>
                </a:extLst>
              </p:cNvPr>
              <p:cNvSpPr txBox="1"/>
              <p:nvPr/>
            </p:nvSpPr>
            <p:spPr>
              <a:xfrm>
                <a:off x="177546" y="3953970"/>
                <a:ext cx="11359456" cy="1607428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ru-RU">
                    <a:cs typeface="Calibri"/>
                  </a:rPr>
                  <a:t>Множество блоков</a:t>
                </a:r>
                <a:r>
                  <a:rPr lang="en-US">
                    <a:cs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Calibri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Calibri"/>
                      </a:rPr>
                      <m:t>=</m:t>
                    </m:r>
                    <m:nary>
                      <m:naryPr>
                        <m:chr m:val="⋃"/>
                        <m:ctrlP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cs typeface="Calibri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ru-RU">
                    <a:cs typeface="Calibri"/>
                  </a:rPr>
                  <a:t> задаётся заранее</a:t>
                </a:r>
                <a:r>
                  <a:rPr lang="en-US">
                    <a:cs typeface="Calibri"/>
                  </a:rPr>
                  <a:t>.</a:t>
                </a:r>
              </a:p>
              <a:p>
                <a:r>
                  <a:rPr lang="ru-RU">
                    <a:ea typeface="+mn-lt"/>
                    <a:cs typeface="+mn-lt"/>
                  </a:rPr>
                  <a:t>Например, это может быть набор производных по одной переменной</a:t>
                </a:r>
                <a:r>
                  <a:rPr lang="en-GB">
                    <a:ea typeface="+mn-lt"/>
                    <a:cs typeface="+mn-lt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𝑖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  <a:ea typeface="+mn-lt"/>
                        <a:cs typeface="+mn-lt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𝜕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𝑢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𝜕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𝑡</m:t>
                            </m:r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,</m:t>
                        </m:r>
                        <m:f>
                          <m:f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𝑢</m:t>
                            </m:r>
                          </m:num>
                          <m:den>
                            <m:r>
                              <a:rPr lang="en-US" i="1" dirty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  <m:t>𝜕</m:t>
                            </m:r>
                            <m:sSup>
                              <m:sSup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i="1" dirty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…,</m:t>
                        </m:r>
                      </m:e>
                    </m:d>
                  </m:oMath>
                </a14:m>
                <a:r>
                  <a:rPr lang="en-GB">
                    <a:ea typeface="+mn-lt"/>
                    <a:cs typeface="+mn-lt"/>
                  </a:rPr>
                  <a:t>, </a:t>
                </a:r>
                <a:r>
                  <a:rPr lang="ru-RU">
                    <a:ea typeface="+mn-lt"/>
                    <a:cs typeface="+mn-lt"/>
                  </a:rPr>
                  <a:t>при этом</a:t>
                </a:r>
                <a:r>
                  <a:rPr lang="en-US">
                    <a:ea typeface="+mn-lt"/>
                    <a:cs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>
                    <a:ea typeface="+mn-lt"/>
                    <a:cs typeface="+mn-lt"/>
                  </a:rPr>
                  <a:t> </a:t>
                </a:r>
                <a:r>
                  <a:rPr lang="ru-RU">
                    <a:ea typeface="+mn-lt"/>
                    <a:cs typeface="+mn-lt"/>
                  </a:rPr>
                  <a:t>в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sup>
                    </m:sSubSup>
                  </m:oMath>
                </a14:m>
                <a:r>
                  <a:rPr lang="ru-RU">
                    <a:ea typeface="+mn-lt"/>
                    <a:cs typeface="+mn-lt"/>
                  </a:rPr>
                  <a:t> - </a:t>
                </a:r>
                <a:r>
                  <a:rPr lang="ru-RU" err="1">
                    <a:ea typeface="+mn-lt"/>
                    <a:cs typeface="+mn-lt"/>
                  </a:rPr>
                  <a:t>мультииндекс</a:t>
                </a:r>
                <a:r>
                  <a:rPr lang="ru-RU">
                    <a:ea typeface="+mn-lt"/>
                    <a:cs typeface="+mn-lt"/>
                  </a:rPr>
                  <a:t>, который в данном случае означает порядок производной и степень в которую возводится выражение</a:t>
                </a:r>
                <a:r>
                  <a:rPr lang="en-US">
                    <a:ea typeface="+mn-lt"/>
                    <a:cs typeface="+mn-lt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(2,5)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+mn-lt"/>
                        <a:cs typeface="+mn-lt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+mn-lt"/>
                                <a:cs typeface="+mn-lt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  <m:t>𝜕</m:t>
                                    </m:r>
                                  </m:e>
                                  <m: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𝑢</m:t>
                                </m:r>
                              </m:num>
                              <m:den>
                                <m:r>
                                  <a:rPr lang="en-US" i="1" dirty="0">
                                    <a:latin typeface="Cambria Math" panose="02040503050406030204" pitchFamily="18" charset="0"/>
                                    <a:ea typeface="+mn-lt"/>
                                    <a:cs typeface="+mn-lt"/>
                                  </a:rPr>
                                  <m:t>𝜕</m:t>
                                </m:r>
                                <m:sSup>
                                  <m:sSup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  <a:ea typeface="+mn-lt"/>
                                        <a:cs typeface="+mn-lt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+mn-lt"/>
                            <a:cs typeface="+mn-lt"/>
                          </a:rPr>
                          <m:t>5</m:t>
                        </m:r>
                      </m:sup>
                    </m:sSup>
                  </m:oMath>
                </a14:m>
                <a:r>
                  <a:rPr lang="ru-RU">
                    <a:cs typeface="Calibri"/>
                  </a:rPr>
                  <a:t> </a:t>
                </a:r>
                <a:r>
                  <a:rPr lang="en-GB">
                    <a:cs typeface="Calibri"/>
                  </a:rPr>
                  <a:t> 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0289B93-E672-4AAF-80D4-D6A66D0134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" y="3953970"/>
                <a:ext cx="11359456" cy="1607428"/>
              </a:xfrm>
              <a:prstGeom prst="rect">
                <a:avLst/>
              </a:prstGeom>
              <a:blipFill>
                <a:blip r:embed="rId10"/>
                <a:stretch>
                  <a:fillRect l="-429" t="-19392" b="-1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DAC05F9-5178-4C1B-8BD7-D4AC7C0A9874}"/>
              </a:ext>
            </a:extLst>
          </p:cNvPr>
          <p:cNvSpPr/>
          <p:nvPr/>
        </p:nvSpPr>
        <p:spPr>
          <a:xfrm>
            <a:off x="6835301" y="1303506"/>
            <a:ext cx="837491" cy="1298798"/>
          </a:xfrm>
          <a:prstGeom prst="rect">
            <a:avLst/>
          </a:prstGeom>
          <a:noFill/>
          <a:ln w="38100"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449656A9-1B66-431A-BB5F-91B8577A59A0}"/>
              </a:ext>
            </a:extLst>
          </p:cNvPr>
          <p:cNvSpPr/>
          <p:nvPr/>
        </p:nvSpPr>
        <p:spPr>
          <a:xfrm>
            <a:off x="7718480" y="1303506"/>
            <a:ext cx="1303506" cy="1298798"/>
          </a:xfrm>
          <a:prstGeom prst="rect">
            <a:avLst/>
          </a:prstGeom>
          <a:noFill/>
          <a:ln w="3810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984193-8F03-415A-9D73-47716267117B}"/>
              </a:ext>
            </a:extLst>
          </p:cNvPr>
          <p:cNvSpPr txBox="1"/>
          <p:nvPr/>
        </p:nvSpPr>
        <p:spPr>
          <a:xfrm>
            <a:off x="6751000" y="2599091"/>
            <a:ext cx="1617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>
                <a:solidFill>
                  <a:srgbClr val="FFC000"/>
                </a:solidFill>
              </a:rPr>
              <a:t>Разреженная регрессия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3EAF6F6-E94D-4BDB-BAFF-60FAAB47CDCF}"/>
              </a:ext>
            </a:extLst>
          </p:cNvPr>
          <p:cNvSpPr txBox="1"/>
          <p:nvPr/>
        </p:nvSpPr>
        <p:spPr>
          <a:xfrm>
            <a:off x="7809855" y="2601178"/>
            <a:ext cx="16175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>
                <a:solidFill>
                  <a:srgbClr val="00B0F0"/>
                </a:solidFill>
              </a:rPr>
              <a:t>Эволюционная оптимизация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5C28CCA-CD43-4ED9-BC87-ABFC633698A3}"/>
              </a:ext>
            </a:extLst>
          </p:cNvPr>
          <p:cNvSpPr txBox="1"/>
          <p:nvPr/>
        </p:nvSpPr>
        <p:spPr>
          <a:xfrm>
            <a:off x="177546" y="822819"/>
            <a:ext cx="4996828" cy="1477328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>
                <a:cs typeface="Calibri"/>
              </a:rPr>
              <a:t>Можно взять всё лучшее из существующих решений  - способность эволюционных алгоритмов генерировать </a:t>
            </a:r>
            <a:r>
              <a:rPr lang="ru-RU" b="1">
                <a:cs typeface="Calibri"/>
              </a:rPr>
              <a:t>разнообразные модели</a:t>
            </a:r>
            <a:r>
              <a:rPr lang="ru-RU">
                <a:cs typeface="Calibri"/>
              </a:rPr>
              <a:t> и способность разреженной регрессии «отфильтровывать» </a:t>
            </a:r>
            <a:r>
              <a:rPr lang="ru-RU" b="1">
                <a:cs typeface="Calibri"/>
              </a:rPr>
              <a:t>изменчивость</a:t>
            </a:r>
            <a:endParaRPr lang="ru-RU" sz="1600" b="1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030AD2C-20BA-4113-A2F6-D50EBDBDF3E0}"/>
              </a:ext>
            </a:extLst>
          </p:cNvPr>
          <p:cNvSpPr txBox="1"/>
          <p:nvPr/>
        </p:nvSpPr>
        <p:spPr>
          <a:xfrm>
            <a:off x="177546" y="2248118"/>
            <a:ext cx="4996828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>
                <a:cs typeface="Calibri"/>
              </a:rPr>
              <a:t>Мы решили сделать алгоритм, в котором эволюционируют сами операторы, а модель представлена в виде суммы произведений</a:t>
            </a:r>
            <a:endParaRPr lang="ru-RU" sz="1600"/>
          </a:p>
        </p:txBody>
      </p:sp>
      <p:cxnSp>
        <p:nvCxnSpPr>
          <p:cNvPr id="56" name="Прямая со стрелкой 55">
            <a:extLst>
              <a:ext uri="{FF2B5EF4-FFF2-40B4-BE49-F238E27FC236}">
                <a16:creationId xmlns:a16="http://schemas.microsoft.com/office/drawing/2014/main" id="{8BED65E2-EBDF-40DE-BB9C-2EB9C37835ED}"/>
              </a:ext>
            </a:extLst>
          </p:cNvPr>
          <p:cNvCxnSpPr>
            <a:cxnSpLocks/>
          </p:cNvCxnSpPr>
          <p:nvPr/>
        </p:nvCxnSpPr>
        <p:spPr>
          <a:xfrm>
            <a:off x="7071359" y="5324999"/>
            <a:ext cx="1493424" cy="21266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3A9D7C92-6ABA-43B2-9A62-650258507C2B}"/>
              </a:ext>
            </a:extLst>
          </p:cNvPr>
          <p:cNvSpPr/>
          <p:nvPr/>
        </p:nvSpPr>
        <p:spPr>
          <a:xfrm>
            <a:off x="5780621" y="5140333"/>
            <a:ext cx="1290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>
                <a:cs typeface="Calibri"/>
              </a:rPr>
              <a:t>хромосома</a:t>
            </a:r>
            <a:endParaRPr lang="en-GB">
              <a:ea typeface="+mn-lt"/>
              <a:cs typeface="+mn-lt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4C070A4B-8941-437A-ADD8-D2B2EC76A455}"/>
              </a:ext>
            </a:extLst>
          </p:cNvPr>
          <p:cNvSpPr/>
          <p:nvPr/>
        </p:nvSpPr>
        <p:spPr>
          <a:xfrm>
            <a:off x="6518490" y="6146271"/>
            <a:ext cx="5012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>
                <a:cs typeface="Calibri"/>
              </a:rPr>
              <a:t>ген</a:t>
            </a:r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B0892B0-5C32-4CB4-9FB2-024E9095AC3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4783" y="5024268"/>
            <a:ext cx="1849462" cy="1723881"/>
          </a:xfrm>
          <a:prstGeom prst="rect">
            <a:avLst/>
          </a:prstGeom>
        </p:spPr>
      </p:pic>
      <p:cxnSp>
        <p:nvCxnSpPr>
          <p:cNvPr id="57" name="Прямая со стрелкой 56">
            <a:extLst>
              <a:ext uri="{FF2B5EF4-FFF2-40B4-BE49-F238E27FC236}">
                <a16:creationId xmlns:a16="http://schemas.microsoft.com/office/drawing/2014/main" id="{733A7A8E-E39B-4266-A8AE-1CF99F6CE489}"/>
              </a:ext>
            </a:extLst>
          </p:cNvPr>
          <p:cNvCxnSpPr>
            <a:cxnSpLocks/>
          </p:cNvCxnSpPr>
          <p:nvPr/>
        </p:nvCxnSpPr>
        <p:spPr>
          <a:xfrm flipV="1">
            <a:off x="7071359" y="6211018"/>
            <a:ext cx="1547269" cy="1123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437BF2B5-C44F-4CBC-B363-33C9685A2311}"/>
              </a:ext>
            </a:extLst>
          </p:cNvPr>
          <p:cNvCxnSpPr>
            <a:cxnSpLocks/>
          </p:cNvCxnSpPr>
          <p:nvPr/>
        </p:nvCxnSpPr>
        <p:spPr>
          <a:xfrm flipV="1">
            <a:off x="8895780" y="5103019"/>
            <a:ext cx="476156" cy="242449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>
            <a:extLst>
              <a:ext uri="{FF2B5EF4-FFF2-40B4-BE49-F238E27FC236}">
                <a16:creationId xmlns:a16="http://schemas.microsoft.com/office/drawing/2014/main" id="{32F7BF29-6F5F-4AFC-B869-7B8791EF8399}"/>
              </a:ext>
            </a:extLst>
          </p:cNvPr>
          <p:cNvCxnSpPr>
            <a:cxnSpLocks/>
          </p:cNvCxnSpPr>
          <p:nvPr/>
        </p:nvCxnSpPr>
        <p:spPr>
          <a:xfrm flipV="1">
            <a:off x="9279716" y="5131394"/>
            <a:ext cx="168750" cy="214076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>
            <a:extLst>
              <a:ext uri="{FF2B5EF4-FFF2-40B4-BE49-F238E27FC236}">
                <a16:creationId xmlns:a16="http://schemas.microsoft.com/office/drawing/2014/main" id="{DFB69EDD-39F0-4B72-8024-43D1E1BCC9A5}"/>
              </a:ext>
            </a:extLst>
          </p:cNvPr>
          <p:cNvCxnSpPr>
            <a:cxnSpLocks/>
          </p:cNvCxnSpPr>
          <p:nvPr/>
        </p:nvCxnSpPr>
        <p:spPr>
          <a:xfrm flipH="1" flipV="1">
            <a:off x="9533018" y="5131394"/>
            <a:ext cx="147923" cy="233126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>
            <a:extLst>
              <a:ext uri="{FF2B5EF4-FFF2-40B4-BE49-F238E27FC236}">
                <a16:creationId xmlns:a16="http://schemas.microsoft.com/office/drawing/2014/main" id="{C47B75AD-635D-4108-A054-DB0E857E873B}"/>
              </a:ext>
            </a:extLst>
          </p:cNvPr>
          <p:cNvCxnSpPr>
            <a:cxnSpLocks/>
          </p:cNvCxnSpPr>
          <p:nvPr/>
        </p:nvCxnSpPr>
        <p:spPr>
          <a:xfrm flipH="1" flipV="1">
            <a:off x="9648279" y="5103019"/>
            <a:ext cx="501394" cy="251975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C939C3E9-9323-4AB8-9387-97F13F1BE37C}"/>
              </a:ext>
            </a:extLst>
          </p:cNvPr>
          <p:cNvSpPr txBox="1"/>
          <p:nvPr/>
        </p:nvSpPr>
        <p:spPr>
          <a:xfrm>
            <a:off x="9343377" y="4856493"/>
            <a:ext cx="247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/>
              <a:t>+</a:t>
            </a:r>
          </a:p>
        </p:txBody>
      </p:sp>
      <p:cxnSp>
        <p:nvCxnSpPr>
          <p:cNvPr id="62" name="Прямая соединительная линия 61">
            <a:extLst>
              <a:ext uri="{FF2B5EF4-FFF2-40B4-BE49-F238E27FC236}">
                <a16:creationId xmlns:a16="http://schemas.microsoft.com/office/drawing/2014/main" id="{06EA6398-DB7C-4D7D-AB8B-70D95C806B35}"/>
              </a:ext>
            </a:extLst>
          </p:cNvPr>
          <p:cNvCxnSpPr>
            <a:cxnSpLocks/>
          </p:cNvCxnSpPr>
          <p:nvPr/>
        </p:nvCxnSpPr>
        <p:spPr>
          <a:xfrm flipH="1" flipV="1">
            <a:off x="8973506" y="6421811"/>
            <a:ext cx="218804" cy="276645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>
            <a:extLst>
              <a:ext uri="{FF2B5EF4-FFF2-40B4-BE49-F238E27FC236}">
                <a16:creationId xmlns:a16="http://schemas.microsoft.com/office/drawing/2014/main" id="{4F45EAA9-BE31-4131-8092-76EF7AB36DED}"/>
              </a:ext>
            </a:extLst>
          </p:cNvPr>
          <p:cNvCxnSpPr>
            <a:cxnSpLocks/>
          </p:cNvCxnSpPr>
          <p:nvPr/>
        </p:nvCxnSpPr>
        <p:spPr>
          <a:xfrm flipV="1">
            <a:off x="9267843" y="6409333"/>
            <a:ext cx="0" cy="289123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единительная линия 64">
            <a:extLst>
              <a:ext uri="{FF2B5EF4-FFF2-40B4-BE49-F238E27FC236}">
                <a16:creationId xmlns:a16="http://schemas.microsoft.com/office/drawing/2014/main" id="{D009D8E9-33BF-44EC-AF37-7CCD9531F55A}"/>
              </a:ext>
            </a:extLst>
          </p:cNvPr>
          <p:cNvCxnSpPr>
            <a:cxnSpLocks/>
          </p:cNvCxnSpPr>
          <p:nvPr/>
        </p:nvCxnSpPr>
        <p:spPr>
          <a:xfrm flipV="1">
            <a:off x="9343377" y="6413563"/>
            <a:ext cx="247651" cy="284893"/>
          </a:xfrm>
          <a:prstGeom prst="line">
            <a:avLst/>
          </a:prstGeom>
          <a:ln>
            <a:solidFill>
              <a:srgbClr val="FFC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BA82A6EF-68E3-4678-A9EC-E6FD000577DC}"/>
              </a:ext>
            </a:extLst>
          </p:cNvPr>
          <p:cNvSpPr txBox="1"/>
          <p:nvPr/>
        </p:nvSpPr>
        <p:spPr>
          <a:xfrm>
            <a:off x="9124286" y="6627536"/>
            <a:ext cx="247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75389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3994BBDF-F249-4E02-8401-34429BB47B8C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74BBC76-F80C-48AA-8A99-D95630CAFFDA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Разреженная регрессия </a:t>
            </a:r>
            <a:r>
              <a:rPr lang="en-GB" sz="4000">
                <a:ea typeface="+mj-lt"/>
                <a:cs typeface="+mj-lt"/>
              </a:rPr>
              <a:t>(</a:t>
            </a:r>
            <a:r>
              <a:rPr lang="en-US" sz="4000">
                <a:ea typeface="+mj-lt"/>
                <a:cs typeface="+mj-lt"/>
              </a:rPr>
              <a:t>LASSO)</a:t>
            </a:r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97DEEE5-3F60-49CC-8367-E7D99248728C}"/>
                  </a:ext>
                </a:extLst>
              </p:cNvPr>
              <p:cNvSpPr txBox="1"/>
              <p:nvPr/>
            </p:nvSpPr>
            <p:spPr>
              <a:xfrm>
                <a:off x="106951" y="2767896"/>
                <a:ext cx="6871023" cy="923330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ru-RU" b="1">
                    <a:cs typeface="Calibri"/>
                  </a:rPr>
                  <a:t>Постоянная регуляризации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  <a:cs typeface="Calibri"/>
                      </a:rPr>
                      <m:t>𝜆</m:t>
                    </m:r>
                  </m:oMath>
                </a14:m>
                <a:r>
                  <a:rPr lang="ru-RU"/>
                  <a:t> </a:t>
                </a:r>
                <a:r>
                  <a:rPr lang="en-US"/>
                  <a:t>- </a:t>
                </a:r>
                <a:r>
                  <a:rPr lang="ru-RU"/>
                  <a:t>гиперпараметр алгоритма</a:t>
                </a:r>
                <a:r>
                  <a:rPr lang="en-US"/>
                  <a:t>;</a:t>
                </a:r>
                <a:r>
                  <a:rPr lang="ru-RU"/>
                  <a:t> определяет какая доля изменчивости избыточна для описания данных</a:t>
                </a:r>
                <a:r>
                  <a:rPr lang="en-US"/>
                  <a:t>.</a:t>
                </a:r>
                <a:endParaRPr lang="ru-RU">
                  <a:cs typeface="Calibri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97DEEE5-3F60-49CC-8367-E7D992487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1" y="2767896"/>
                <a:ext cx="6871023" cy="923330"/>
              </a:xfrm>
              <a:prstGeom prst="rect">
                <a:avLst/>
              </a:prstGeom>
              <a:blipFill>
                <a:blip r:embed="rId3"/>
                <a:stretch>
                  <a:fillRect l="-799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5">
            <a:extLst>
              <a:ext uri="{FF2B5EF4-FFF2-40B4-BE49-F238E27FC236}">
                <a16:creationId xmlns:a16="http://schemas.microsoft.com/office/drawing/2014/main" id="{DEEAE8D9-673B-4A88-A22F-9A9FD88B51A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0436" y="979771"/>
            <a:ext cx="6696223" cy="1532739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1823BAE2-6C9F-46B4-A572-B4CC64AF58E7}"/>
              </a:ext>
            </a:extLst>
          </p:cNvPr>
          <p:cNvSpPr/>
          <p:nvPr/>
        </p:nvSpPr>
        <p:spPr>
          <a:xfrm>
            <a:off x="6848272" y="1699098"/>
            <a:ext cx="875490" cy="525607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7FCDDED-B9DE-4904-ABD3-70E563228468}"/>
              </a:ext>
            </a:extLst>
          </p:cNvPr>
          <p:cNvSpPr txBox="1"/>
          <p:nvPr/>
        </p:nvSpPr>
        <p:spPr>
          <a:xfrm>
            <a:off x="106951" y="836321"/>
            <a:ext cx="5684249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b="1">
                <a:cs typeface="Calibri"/>
              </a:rPr>
              <a:t>Разреженная регрессия </a:t>
            </a:r>
            <a:r>
              <a:rPr lang="ru-RU">
                <a:cs typeface="Calibri"/>
              </a:rPr>
              <a:t>нужна для того, чтобы избежать излишнего увеличения сложности модел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25D3B2F-2DDB-41CE-BCE0-03B2710C196C}"/>
                  </a:ext>
                </a:extLst>
              </p:cNvPr>
              <p:cNvSpPr txBox="1"/>
              <p:nvPr/>
            </p:nvSpPr>
            <p:spPr>
              <a:xfrm>
                <a:off x="106950" y="3640902"/>
                <a:ext cx="6537690" cy="1222899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ru-RU">
                    <a:cs typeface="Calibri"/>
                  </a:rPr>
                  <a:t>Для вычисления функции приспособленности случайным образом выбирается целевое слагаемо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  <m:t>𝑡𝑎𝑟𝑔𝑒𝑡</m:t>
                        </m:r>
                      </m:sub>
                    </m:sSub>
                  </m:oMath>
                </a14:m>
                <a:r>
                  <a:rPr lang="en-US">
                    <a:cs typeface="Calibri"/>
                  </a:rPr>
                  <a:t>, </a:t>
                </a:r>
                <a:r>
                  <a:rPr lang="ru-RU">
                    <a:cs typeface="Calibri"/>
                  </a:rPr>
                  <a:t>потом применяется оператор разреженной регрессии и отсекаются слагаемые по заданному порогу.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25D3B2F-2DDB-41CE-BCE0-03B2710C1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0" y="3640902"/>
                <a:ext cx="6537690" cy="1222899"/>
              </a:xfrm>
              <a:prstGeom prst="rect">
                <a:avLst/>
              </a:prstGeom>
              <a:blipFill>
                <a:blip r:embed="rId5"/>
                <a:stretch>
                  <a:fillRect l="-840" t="-2488" b="-6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F34C5303-F17B-403B-B1A2-14DDEE510053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12</a:t>
            </a:r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9FD3C83-94DC-4FB4-94BC-6A98FABEE659}"/>
                  </a:ext>
                </a:extLst>
              </p:cNvPr>
              <p:cNvSpPr txBox="1"/>
              <p:nvPr/>
            </p:nvSpPr>
            <p:spPr>
              <a:xfrm>
                <a:off x="106951" y="1453468"/>
                <a:ext cx="4557827" cy="1358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/>
                  <a:t>LASSO – </a:t>
                </a:r>
                <a:r>
                  <a:rPr lang="ru-RU"/>
                  <a:t>решение задачи оптимизации для получения оптимального набора параметров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/>
                  <a:t>, </a:t>
                </a:r>
                <a:r>
                  <a:rPr lang="ru-RU"/>
                  <a:t>удовлетворяющего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𝑎𝑟𝑔𝑒𝑡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→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func>
                    </m:oMath>
                  </m:oMathPara>
                </a14:m>
                <a:endParaRPr lang="ru-RU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9FD3C83-94DC-4FB4-94BC-6A98FABEE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1" y="1453468"/>
                <a:ext cx="4557827" cy="1358385"/>
              </a:xfrm>
              <a:prstGeom prst="rect">
                <a:avLst/>
              </a:prstGeom>
              <a:blipFill>
                <a:blip r:embed="rId6"/>
                <a:stretch>
                  <a:fillRect l="-1205" t="-2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CE5DDBA-6E7B-43E5-9BFD-4CAF82CC8E53}"/>
                  </a:ext>
                </a:extLst>
              </p:cNvPr>
              <p:cNvSpPr txBox="1"/>
              <p:nvPr/>
            </p:nvSpPr>
            <p:spPr>
              <a:xfrm>
                <a:off x="106950" y="4863801"/>
                <a:ext cx="6537690" cy="1357744"/>
              </a:xfrm>
              <a:prstGeom prst="rect">
                <a:avLst/>
              </a:prstGeom>
              <a:noFill/>
            </p:spPr>
            <p:txBody>
  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ru-RU">
                    <a:cs typeface="Calibri"/>
                  </a:rPr>
                  <a:t>Функция приспособленности определяет, насколько хорошо данная модель описывает данные и вычисляется как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𝑓𝑖𝑡𝑛𝑒𝑠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𝑡𝑎𝑟𝑔𝑒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cs typeface="Calibri"/>
                        </a:rPr>
                        <m:t>→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Calibri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cs typeface="Calibri"/>
                            </a:rPr>
                            <m:t>max</m:t>
                          </m:r>
                        </m:fName>
                        <m:e/>
                      </m:func>
                    </m:oMath>
                  </m:oMathPara>
                </a14:m>
                <a:endParaRPr lang="ru-RU">
                  <a:cs typeface="Calibri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CE5DDBA-6E7B-43E5-9BFD-4CAF82CC8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50" y="4863801"/>
                <a:ext cx="6537690" cy="1357744"/>
              </a:xfrm>
              <a:prstGeom prst="rect">
                <a:avLst/>
              </a:prstGeom>
              <a:blipFill>
                <a:blip r:embed="rId7"/>
                <a:stretch>
                  <a:fillRect l="-840" t="-2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50DBA3E1-3110-4A5B-86D8-7850BD4102B7}"/>
              </a:ext>
            </a:extLst>
          </p:cNvPr>
          <p:cNvSpPr txBox="1"/>
          <p:nvPr/>
        </p:nvSpPr>
        <p:spPr>
          <a:xfrm>
            <a:off x="106950" y="6161824"/>
            <a:ext cx="6537690" cy="646331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>
                <a:cs typeface="Calibri"/>
              </a:rPr>
              <a:t>Цель эволюционного алгоритма – получить модель с наибольшим значением приспособленности</a:t>
            </a:r>
          </a:p>
        </p:txBody>
      </p:sp>
      <p:sp>
        <p:nvSpPr>
          <p:cNvPr id="5" name="AutoShape 2">
            <a:extLst>
              <a:ext uri="{FF2B5EF4-FFF2-40B4-BE49-F238E27FC236}">
                <a16:creationId xmlns:a16="http://schemas.microsoft.com/office/drawing/2014/main" id="{EF498E44-3229-407D-B5F8-65EB8FCFE75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CAE90FD-B562-4AD9-ADCC-298EA8246F3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5196" y="2944032"/>
            <a:ext cx="4622485" cy="248396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286B10C-28EE-4E9F-8A31-6FE2EEE7EC5C}"/>
              </a:ext>
            </a:extLst>
          </p:cNvPr>
          <p:cNvSpPr txBox="1"/>
          <p:nvPr/>
        </p:nvSpPr>
        <p:spPr>
          <a:xfrm>
            <a:off x="7517228" y="5527122"/>
            <a:ext cx="37714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>
                <a:cs typeface="Calibri"/>
              </a:rPr>
              <a:t>Цифры на графе – уровень «дисперсии», которую объясняет каждый узел</a:t>
            </a:r>
            <a:endParaRPr lang="ru-RU" sz="1600"/>
          </a:p>
        </p:txBody>
      </p:sp>
    </p:spTree>
    <p:extLst>
      <p:ext uri="{BB962C8B-B14F-4D97-AF65-F5344CB8AC3E}">
        <p14:creationId xmlns:p14="http://schemas.microsoft.com/office/powerpoint/2010/main" val="2779008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74BBC76-F80C-48AA-8A99-D95630CAFFDA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Эволюционная оптимизация </a:t>
            </a:r>
            <a:r>
              <a:rPr lang="en-GB" sz="4000">
                <a:ea typeface="+mj-lt"/>
                <a:cs typeface="+mj-lt"/>
              </a:rPr>
              <a:t>(</a:t>
            </a:r>
            <a:r>
              <a:rPr lang="ru-RU" sz="4000">
                <a:ea typeface="+mj-lt"/>
                <a:cs typeface="+mj-lt"/>
              </a:rPr>
              <a:t>скрещивание</a:t>
            </a:r>
            <a:r>
              <a:rPr lang="en-GB" sz="4000">
                <a:ea typeface="+mj-lt"/>
                <a:cs typeface="+mj-lt"/>
              </a:rPr>
              <a:t>)</a:t>
            </a:r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B5E921-0CC6-489E-8E79-E1BC7846A362}"/>
              </a:ext>
            </a:extLst>
          </p:cNvPr>
          <p:cNvSpPr/>
          <p:nvPr/>
        </p:nvSpPr>
        <p:spPr>
          <a:xfrm>
            <a:off x="132442" y="5720441"/>
            <a:ext cx="5232399" cy="91439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2C9EC3-50B8-4062-B626-092EB4A56BC4}"/>
              </a:ext>
            </a:extLst>
          </p:cNvPr>
          <p:cNvSpPr txBox="1"/>
          <p:nvPr/>
        </p:nvSpPr>
        <p:spPr>
          <a:xfrm>
            <a:off x="172981" y="2048780"/>
            <a:ext cx="4697336" cy="120032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>
                <a:cs typeface="Calibri"/>
              </a:rPr>
              <a:t>В алгоритме используется </a:t>
            </a:r>
            <a:r>
              <a:rPr lang="ru-RU" b="1">
                <a:cs typeface="Calibri"/>
              </a:rPr>
              <a:t>турнирный отбор </a:t>
            </a:r>
            <a:r>
              <a:rPr lang="ru-RU">
                <a:cs typeface="Calibri"/>
              </a:rPr>
              <a:t>– вся популяция делится на группы и лучшие из своих групп участвуют в скрещивании с определённой вероятностью</a:t>
            </a:r>
            <a:r>
              <a:rPr lang="en-US">
                <a:cs typeface="Calibri"/>
              </a:rPr>
              <a:t>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BF3CB9-CAE3-48FE-8B9A-8E884D7BF662}"/>
              </a:ext>
            </a:extLst>
          </p:cNvPr>
          <p:cNvSpPr txBox="1"/>
          <p:nvPr/>
        </p:nvSpPr>
        <p:spPr>
          <a:xfrm>
            <a:off x="4953679" y="2581904"/>
            <a:ext cx="2810662" cy="1754326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b="1">
                <a:cs typeface="Calibri"/>
              </a:rPr>
              <a:t>Чем можно управлять</a:t>
            </a:r>
            <a:r>
              <a:rPr lang="en-US" b="1">
                <a:cs typeface="Calibri"/>
              </a:rPr>
              <a:t>:</a:t>
            </a:r>
          </a:p>
          <a:p>
            <a:pPr marL="285750" indent="-285750">
              <a:buFont typeface="Arial"/>
              <a:buChar char="•"/>
            </a:pPr>
            <a:r>
              <a:rPr lang="ru-RU">
                <a:cs typeface="Calibri"/>
              </a:rPr>
              <a:t>Часть группы, участвующая в скрещивании</a:t>
            </a:r>
            <a:r>
              <a:rPr lang="en-US">
                <a:cs typeface="Calibri"/>
              </a:rPr>
              <a:t>; </a:t>
            </a:r>
          </a:p>
          <a:p>
            <a:pPr marL="285750" indent="-285750">
              <a:buFont typeface="Arial"/>
              <a:buChar char="•"/>
            </a:pPr>
            <a:r>
              <a:rPr lang="ru-RU">
                <a:cs typeface="Calibri"/>
              </a:rPr>
              <a:t>Вероятность скрещивания</a:t>
            </a:r>
            <a:r>
              <a:rPr lang="en-US">
                <a:cs typeface="Calibri"/>
              </a:rPr>
              <a:t>.</a:t>
            </a:r>
          </a:p>
        </p:txBody>
      </p:sp>
      <p:pic>
        <p:nvPicPr>
          <p:cNvPr id="9" name="Рисунок 5">
            <a:extLst>
              <a:ext uri="{FF2B5EF4-FFF2-40B4-BE49-F238E27FC236}">
                <a16:creationId xmlns:a16="http://schemas.microsoft.com/office/drawing/2014/main" id="{CD6ACC9F-3844-4255-8E57-4BA051CEDB6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0436" y="979771"/>
            <a:ext cx="6696223" cy="1532739"/>
          </a:xfrm>
          <a:prstGeom prst="rect">
            <a:avLst/>
          </a:prstGeom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36B04CBA-8E0E-4A70-9C50-42B7E45F992C}"/>
              </a:ext>
            </a:extLst>
          </p:cNvPr>
          <p:cNvSpPr/>
          <p:nvPr/>
        </p:nvSpPr>
        <p:spPr>
          <a:xfrm>
            <a:off x="7930802" y="1361872"/>
            <a:ext cx="875490" cy="440397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578B75-204C-46B2-AB36-36250AD42F7D}"/>
              </a:ext>
            </a:extLst>
          </p:cNvPr>
          <p:cNvSpPr txBox="1"/>
          <p:nvPr/>
        </p:nvSpPr>
        <p:spPr>
          <a:xfrm>
            <a:off x="172981" y="806014"/>
            <a:ext cx="4924799" cy="120032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b="1">
                <a:cs typeface="Calibri"/>
              </a:rPr>
              <a:t>Скрещивание </a:t>
            </a:r>
            <a:r>
              <a:rPr lang="ru-RU">
                <a:cs typeface="Calibri"/>
              </a:rPr>
              <a:t>необходимо для обмена частями между ДУ-кандидатами, таким образом «лучшие» могут стать «лучше», если получат наиболее удачные части от своих собратьев.</a:t>
            </a:r>
            <a:endParaRPr lang="en-US">
              <a:cs typeface="Calibri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89368F-CDF5-4A98-B9DC-D66EAE6A8036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/>
              <a:t>1</a:t>
            </a:r>
            <a:r>
              <a:rPr lang="ru-RU" dirty="0"/>
              <a:t>3</a:t>
            </a:r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F6E5ABA-9869-4C51-9789-E6B71AD8D3AF}"/>
              </a:ext>
            </a:extLst>
          </p:cNvPr>
          <p:cNvSpPr txBox="1"/>
          <p:nvPr/>
        </p:nvSpPr>
        <p:spPr>
          <a:xfrm>
            <a:off x="209941" y="5128656"/>
            <a:ext cx="4697336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>
                <a:cs typeface="Calibri"/>
              </a:rPr>
              <a:t>Скрещивание реализовано как простой обмен слагаемыми между индивидами в результате турнирного отбора.</a:t>
            </a:r>
            <a:endParaRPr lang="en-US">
              <a:cs typeface="Calibri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448427F1-D52A-4502-B90C-95CADF2EE6B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3666" y="2778199"/>
            <a:ext cx="3597544" cy="288161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3AFF26B-A782-42FC-A40E-95E0B66A351F}"/>
              </a:ext>
            </a:extLst>
          </p:cNvPr>
          <p:cNvSpPr txBox="1"/>
          <p:nvPr/>
        </p:nvSpPr>
        <p:spPr>
          <a:xfrm>
            <a:off x="7606716" y="5633114"/>
            <a:ext cx="37714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>
                <a:cs typeface="Calibri"/>
              </a:rPr>
              <a:t>В терминах символьной </a:t>
            </a:r>
            <a:r>
              <a:rPr lang="ru-RU" sz="1600" err="1">
                <a:cs typeface="Calibri"/>
              </a:rPr>
              <a:t>регресии</a:t>
            </a:r>
            <a:r>
              <a:rPr lang="ru-RU" sz="1600">
                <a:cs typeface="Calibri"/>
              </a:rPr>
              <a:t> идёт обмен «подграфами»</a:t>
            </a:r>
            <a:endParaRPr lang="ru-RU" sz="1600"/>
          </a:p>
        </p:txBody>
      </p:sp>
      <p:pic>
        <p:nvPicPr>
          <p:cNvPr id="21" name="Рисунок 20" descr="Изображение выглядит как текст, часы, объект&#10;&#10;Автоматически созданное описание">
            <a:extLst>
              <a:ext uri="{FF2B5EF4-FFF2-40B4-BE49-F238E27FC236}">
                <a16:creationId xmlns:a16="http://schemas.microsoft.com/office/drawing/2014/main" id="{77203747-6300-4C2A-AB20-6598BE293F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31" y="3390554"/>
            <a:ext cx="4695899" cy="1398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2782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74BBC76-F80C-48AA-8A99-D95630CAFFDA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Эволюционная оптимизация </a:t>
            </a:r>
            <a:r>
              <a:rPr lang="en-GB" sz="4000">
                <a:ea typeface="+mj-lt"/>
                <a:cs typeface="+mj-lt"/>
              </a:rPr>
              <a:t>(</a:t>
            </a:r>
            <a:r>
              <a:rPr lang="ru-RU" sz="4000">
                <a:ea typeface="+mj-lt"/>
                <a:cs typeface="+mj-lt"/>
              </a:rPr>
              <a:t>мутация</a:t>
            </a:r>
            <a:r>
              <a:rPr lang="en-GB" sz="4000">
                <a:ea typeface="+mj-lt"/>
                <a:cs typeface="+mj-lt"/>
              </a:rPr>
              <a:t>)</a:t>
            </a:r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B5E921-0CC6-489E-8E79-E1BC7846A362}"/>
              </a:ext>
            </a:extLst>
          </p:cNvPr>
          <p:cNvSpPr/>
          <p:nvPr/>
        </p:nvSpPr>
        <p:spPr>
          <a:xfrm>
            <a:off x="132442" y="5720441"/>
            <a:ext cx="5232399" cy="91439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5">
            <a:extLst>
              <a:ext uri="{FF2B5EF4-FFF2-40B4-BE49-F238E27FC236}">
                <a16:creationId xmlns:a16="http://schemas.microsoft.com/office/drawing/2014/main" id="{CD6ACC9F-3844-4255-8E57-4BA051CEDB6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0436" y="979771"/>
            <a:ext cx="6696223" cy="153273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FE4E90E-C7FA-4BFC-9A60-D421EBB581B3}"/>
              </a:ext>
            </a:extLst>
          </p:cNvPr>
          <p:cNvSpPr txBox="1"/>
          <p:nvPr/>
        </p:nvSpPr>
        <p:spPr>
          <a:xfrm>
            <a:off x="97972" y="814612"/>
            <a:ext cx="4602839" cy="923330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>
                <a:cs typeface="Calibri"/>
              </a:rPr>
              <a:t>Второй эволюционный оператор – мутация, которой подвергаются почти все индивиды случайным образом.</a:t>
            </a:r>
            <a:endParaRPr lang="en-US">
              <a:cs typeface="Calibri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326C81A-6AC0-402F-A5FB-7ACAFB99147A}"/>
              </a:ext>
            </a:extLst>
          </p:cNvPr>
          <p:cNvSpPr txBox="1"/>
          <p:nvPr/>
        </p:nvSpPr>
        <p:spPr>
          <a:xfrm>
            <a:off x="4372024" y="2284635"/>
            <a:ext cx="3205582" cy="452431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b="1">
                <a:cs typeface="Calibri"/>
              </a:rPr>
              <a:t>Чем можно управлять </a:t>
            </a:r>
            <a:r>
              <a:rPr lang="en-US" b="1">
                <a:cs typeface="Calibri"/>
              </a:rPr>
              <a:t>:</a:t>
            </a:r>
          </a:p>
          <a:p>
            <a:pPr marL="285750" indent="-285750">
              <a:buFont typeface="Arial"/>
              <a:buChar char="•"/>
            </a:pPr>
            <a:r>
              <a:rPr lang="ru-RU">
                <a:cs typeface="Calibri"/>
              </a:rPr>
              <a:t>Вероятность появления мутации</a:t>
            </a:r>
            <a:r>
              <a:rPr lang="en-US">
                <a:cs typeface="Calibri"/>
              </a:rPr>
              <a:t>; </a:t>
            </a:r>
          </a:p>
          <a:p>
            <a:pPr marL="285750" indent="-285750">
              <a:buFont typeface="Arial"/>
              <a:buChar char="•"/>
            </a:pPr>
            <a:r>
              <a:rPr lang="ru-RU">
                <a:cs typeface="Calibri"/>
              </a:rPr>
              <a:t>Вероятность появления мутации в конкретном гене</a:t>
            </a:r>
            <a:r>
              <a:rPr lang="en-US">
                <a:cs typeface="Calibri"/>
              </a:rPr>
              <a:t>;</a:t>
            </a:r>
          </a:p>
          <a:p>
            <a:pPr marL="285750" indent="-285750">
              <a:buFont typeface="Arial"/>
              <a:buChar char="•"/>
            </a:pPr>
            <a:r>
              <a:rPr lang="ru-RU">
                <a:cs typeface="Calibri"/>
              </a:rPr>
              <a:t>Вероятность выбора между схемами </a:t>
            </a:r>
            <a:r>
              <a:rPr lang="en-US">
                <a:cs typeface="Calibri"/>
              </a:rPr>
              <a:t>(</a:t>
            </a:r>
            <a:r>
              <a:rPr lang="ru-RU">
                <a:cs typeface="Calibri"/>
              </a:rPr>
              <a:t>слагаемое целиком</a:t>
            </a:r>
            <a:r>
              <a:rPr lang="en-US">
                <a:cs typeface="Calibri"/>
              </a:rPr>
              <a:t>, </a:t>
            </a:r>
            <a:r>
              <a:rPr lang="ru-RU">
                <a:cs typeface="Calibri"/>
              </a:rPr>
              <a:t>один сомножитель</a:t>
            </a:r>
            <a:r>
              <a:rPr lang="en-US">
                <a:cs typeface="Calibri"/>
              </a:rPr>
              <a:t>, </a:t>
            </a:r>
            <a:r>
              <a:rPr lang="ru-RU">
                <a:cs typeface="Calibri"/>
              </a:rPr>
              <a:t>замена параметров сомножителя</a:t>
            </a:r>
            <a:r>
              <a:rPr lang="en-US">
                <a:cs typeface="Calibri"/>
              </a:rPr>
              <a:t>);</a:t>
            </a:r>
          </a:p>
          <a:p>
            <a:pPr marL="285750" indent="-285750">
              <a:buFont typeface="Arial"/>
              <a:buChar char="•"/>
            </a:pPr>
            <a:r>
              <a:rPr lang="ru-RU">
                <a:cs typeface="Calibri"/>
              </a:rPr>
              <a:t>Степень изменения параметров сомножителя</a:t>
            </a:r>
            <a:r>
              <a:rPr lang="en-US">
                <a:cs typeface="Calibri"/>
              </a:rPr>
              <a:t>.</a:t>
            </a:r>
          </a:p>
          <a:p>
            <a:pPr marL="285750" indent="-285750">
              <a:buFont typeface="Arial"/>
              <a:buChar char="•"/>
            </a:pPr>
            <a:r>
              <a:rPr lang="ru-RU" err="1">
                <a:cs typeface="Calibri"/>
              </a:rPr>
              <a:t>Элитизм</a:t>
            </a:r>
            <a:r>
              <a:rPr lang="en-US">
                <a:cs typeface="Calibri"/>
              </a:rPr>
              <a:t>: </a:t>
            </a:r>
            <a:r>
              <a:rPr lang="ru-RU">
                <a:cs typeface="Calibri"/>
              </a:rPr>
              <a:t>число лучших индивидов, которые не подвержены мутации</a:t>
            </a:r>
            <a:endParaRPr lang="en-US">
              <a:cs typeface="Calibri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DCB2C16D-8D55-46CC-BC9B-34A155E0F9AD}"/>
              </a:ext>
            </a:extLst>
          </p:cNvPr>
          <p:cNvSpPr/>
          <p:nvPr/>
        </p:nvSpPr>
        <p:spPr>
          <a:xfrm>
            <a:off x="7945867" y="2193630"/>
            <a:ext cx="875490" cy="328141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6E4F531-3543-4997-85E6-6188CC2A13E1}"/>
              </a:ext>
            </a:extLst>
          </p:cNvPr>
          <p:cNvSpPr/>
          <p:nvPr/>
        </p:nvSpPr>
        <p:spPr>
          <a:xfrm>
            <a:off x="132442" y="1723863"/>
            <a:ext cx="37720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>
                <a:cs typeface="Calibri"/>
              </a:rPr>
              <a:t>В алгоритме используются две схемы мутации:</a:t>
            </a:r>
          </a:p>
          <a:p>
            <a:r>
              <a:rPr lang="ru-RU">
                <a:cs typeface="Calibri"/>
              </a:rPr>
              <a:t>-замена слагаемого целиком на уже существующее в популяции</a:t>
            </a:r>
            <a:endParaRPr lang="en-US">
              <a:cs typeface="Calibri"/>
            </a:endParaRP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B3E7014-88B2-4712-A9BF-5062354D4ADD}"/>
              </a:ext>
            </a:extLst>
          </p:cNvPr>
          <p:cNvSpPr/>
          <p:nvPr/>
        </p:nvSpPr>
        <p:spPr>
          <a:xfrm>
            <a:off x="178287" y="4217961"/>
            <a:ext cx="44537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>
                <a:cs typeface="Calibri"/>
              </a:rPr>
              <a:t>-замена одного сомножителя (или его параметров) в слагаемом для получения новых типов слагаемых в популяции</a:t>
            </a:r>
            <a:endParaRPr lang="en-US">
              <a:cs typeface="Calibri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FDC77C-EE74-4745-B357-294E3B2CD4EC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/>
              <a:t>1</a:t>
            </a:r>
            <a:r>
              <a:rPr lang="ru-RU" dirty="0"/>
              <a:t>4</a:t>
            </a:r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EB754F91-277F-4CE8-A84A-990FE5DD7FD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7606" y="2589302"/>
            <a:ext cx="4403921" cy="362171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CF2D1B2-6A3E-41C3-9A20-08C208B114BF}"/>
              </a:ext>
            </a:extLst>
          </p:cNvPr>
          <p:cNvSpPr txBox="1"/>
          <p:nvPr/>
        </p:nvSpPr>
        <p:spPr>
          <a:xfrm>
            <a:off x="7718701" y="6224516"/>
            <a:ext cx="377144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>
                <a:cs typeface="Calibri"/>
              </a:rPr>
              <a:t>В терминах символьной узел заменяется на узел или подграф</a:t>
            </a:r>
            <a:endParaRPr lang="ru-RU" sz="1600"/>
          </a:p>
        </p:txBody>
      </p:sp>
      <p:pic>
        <p:nvPicPr>
          <p:cNvPr id="11" name="Рисунок 10" descr="Изображение выглядит как текст, часы&#10;&#10;Автоматически созданное описание">
            <a:extLst>
              <a:ext uri="{FF2B5EF4-FFF2-40B4-BE49-F238E27FC236}">
                <a16:creationId xmlns:a16="http://schemas.microsoft.com/office/drawing/2014/main" id="{4A3072E3-7424-4511-BEA1-5D777472B86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5" b="34213"/>
          <a:stretch/>
        </p:blipFill>
        <p:spPr>
          <a:xfrm>
            <a:off x="355800" y="3056422"/>
            <a:ext cx="3548723" cy="1060054"/>
          </a:xfrm>
          <a:prstGeom prst="rect">
            <a:avLst/>
          </a:prstGeom>
        </p:spPr>
      </p:pic>
      <p:pic>
        <p:nvPicPr>
          <p:cNvPr id="20" name="Рисунок 19" descr="Изображение выглядит как текст, часы&#10;&#10;Автоматически созданное описание">
            <a:extLst>
              <a:ext uri="{FF2B5EF4-FFF2-40B4-BE49-F238E27FC236}">
                <a16:creationId xmlns:a16="http://schemas.microsoft.com/office/drawing/2014/main" id="{9C80A4C1-B3E4-4EC1-9749-6068C6D36AD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43" t="72303"/>
          <a:stretch/>
        </p:blipFill>
        <p:spPr>
          <a:xfrm>
            <a:off x="355800" y="5321258"/>
            <a:ext cx="3548723" cy="450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5193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74BBC76-F80C-48AA-8A99-D95630CAFFDA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dirty="0">
                <a:ea typeface="+mj-lt"/>
                <a:cs typeface="+mj-lt"/>
              </a:rPr>
              <a:t>Эволюционная оптимизация </a:t>
            </a:r>
            <a:r>
              <a:rPr lang="en-GB" sz="4000" dirty="0">
                <a:ea typeface="+mj-lt"/>
                <a:cs typeface="+mj-lt"/>
              </a:rPr>
              <a:t>(</a:t>
            </a:r>
            <a:r>
              <a:rPr lang="ru-RU" sz="4000" dirty="0">
                <a:ea typeface="+mj-lt"/>
                <a:cs typeface="+mj-lt"/>
              </a:rPr>
              <a:t>многокритериальность</a:t>
            </a:r>
            <a:r>
              <a:rPr lang="en-GB" sz="4000" dirty="0">
                <a:ea typeface="+mj-lt"/>
                <a:cs typeface="+mj-lt"/>
              </a:rPr>
              <a:t>)</a:t>
            </a:r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B5E921-0CC6-489E-8E79-E1BC7846A362}"/>
              </a:ext>
            </a:extLst>
          </p:cNvPr>
          <p:cNvSpPr/>
          <p:nvPr/>
        </p:nvSpPr>
        <p:spPr>
          <a:xfrm>
            <a:off x="132442" y="5720441"/>
            <a:ext cx="5232399" cy="91439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2E101B6-A0E1-499E-AC89-02D973BC721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462"/>
          <a:stretch/>
        </p:blipFill>
        <p:spPr>
          <a:xfrm>
            <a:off x="6719758" y="1032094"/>
            <a:ext cx="5075162" cy="282930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CFDC77C-EE74-4745-B357-294E3B2CD4EC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dirty="0"/>
              <a:t>15</a:t>
            </a:r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E5F4BCA-00A6-45D1-A3D5-12EDBEFBAA5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40" r="2602"/>
          <a:stretch/>
        </p:blipFill>
        <p:spPr>
          <a:xfrm>
            <a:off x="7114261" y="3793402"/>
            <a:ext cx="4474174" cy="2924269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79B0573-AD56-4497-BE02-B591EA855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442" y="3533205"/>
            <a:ext cx="6587316" cy="334433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B2A51224-3E55-4C56-B8C9-0C9F96ECA020}"/>
              </a:ext>
            </a:extLst>
          </p:cNvPr>
          <p:cNvSpPr txBox="1"/>
          <p:nvPr/>
        </p:nvSpPr>
        <p:spPr>
          <a:xfrm>
            <a:off x="6281756" y="3366492"/>
            <a:ext cx="12705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ример фронтов Парето</a:t>
            </a:r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F23030FA-C62B-4243-85B7-7F25BB1A331B}"/>
              </a:ext>
            </a:extLst>
          </p:cNvPr>
          <p:cNvCxnSpPr>
            <a:cxnSpLocks/>
          </p:cNvCxnSpPr>
          <p:nvPr/>
        </p:nvCxnSpPr>
        <p:spPr>
          <a:xfrm flipV="1">
            <a:off x="7278986" y="3283446"/>
            <a:ext cx="470780" cy="3741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>
            <a:extLst>
              <a:ext uri="{FF2B5EF4-FFF2-40B4-BE49-F238E27FC236}">
                <a16:creationId xmlns:a16="http://schemas.microsoft.com/office/drawing/2014/main" id="{15AB671D-0A14-4C83-BCDC-E5327C840827}"/>
              </a:ext>
            </a:extLst>
          </p:cNvPr>
          <p:cNvCxnSpPr>
            <a:cxnSpLocks/>
          </p:cNvCxnSpPr>
          <p:nvPr/>
        </p:nvCxnSpPr>
        <p:spPr>
          <a:xfrm>
            <a:off x="7278986" y="3657600"/>
            <a:ext cx="470780" cy="26851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356C21E0-74C2-4EEA-9455-00BF452C2E4C}"/>
              </a:ext>
            </a:extLst>
          </p:cNvPr>
          <p:cNvSpPr txBox="1"/>
          <p:nvPr/>
        </p:nvSpPr>
        <p:spPr>
          <a:xfrm>
            <a:off x="312194" y="974812"/>
            <a:ext cx="6687178" cy="2308324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cs typeface="Calibri"/>
              </a:rPr>
              <a:t>Для моделей можно выбирать несколько критериев: точность воспроизведения данных, сложность модели, устойчивость результата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cs typeface="Calibri"/>
              </a:rPr>
              <a:t>В узлах графа могут быть произвольные модели, не обязательно математические выражения – модели МО тоже подходят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>
                <a:cs typeface="Calibri"/>
              </a:rPr>
              <a:t>Совместное использование </a:t>
            </a:r>
            <a:r>
              <a:rPr lang="ru-RU" dirty="0" err="1">
                <a:cs typeface="Calibri"/>
              </a:rPr>
              <a:t>моделеи</a:t>
            </a:r>
            <a:r>
              <a:rPr lang="ru-RU" dirty="0">
                <a:cs typeface="Calibri"/>
              </a:rPr>
              <a:t> в виде ИДУЧП и моделей МО может улучшить итоговую модель</a:t>
            </a: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069325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74BBC76-F80C-48AA-8A99-D95630CAFFDA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dirty="0">
                <a:ea typeface="+mj-lt"/>
                <a:cs typeface="+mj-lt"/>
              </a:rPr>
              <a:t>Алгоритмы генеративного дизайна (выводы)</a:t>
            </a:r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B5E921-0CC6-489E-8E79-E1BC7846A362}"/>
              </a:ext>
            </a:extLst>
          </p:cNvPr>
          <p:cNvSpPr/>
          <p:nvPr/>
        </p:nvSpPr>
        <p:spPr>
          <a:xfrm>
            <a:off x="132442" y="5720441"/>
            <a:ext cx="5232399" cy="91439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5FB5C02-2763-41A4-9580-C94119731F1C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dirty="0"/>
              <a:t>16</a:t>
            </a:r>
            <a:endParaRPr lang="ru-RU" dirty="0"/>
          </a:p>
        </p:txBody>
      </p:sp>
      <p:sp>
        <p:nvSpPr>
          <p:cNvPr id="22" name="Text Placeholder 2">
            <a:extLst>
              <a:ext uri="{FF2B5EF4-FFF2-40B4-BE49-F238E27FC236}">
                <a16:creationId xmlns:a16="http://schemas.microsoft.com/office/drawing/2014/main" id="{7FD9736D-48E7-44B9-B901-B558E17F4A0E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35350" y="933227"/>
            <a:ext cx="7881279" cy="5277791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Эволюционные алгоритмы больше подходят для СК вычислений из-за более широких возможностей для параллелизации</a:t>
            </a:r>
            <a:r>
              <a:rPr lang="en-US" sz="2000" dirty="0">
                <a:ea typeface="+mn-lt"/>
                <a:cs typeface="+mn-lt"/>
              </a:rPr>
              <a:t>;</a:t>
            </a:r>
            <a:endParaRPr lang="ru-RU" sz="2000" dirty="0">
              <a:ea typeface="+mn-lt"/>
              <a:cs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 err="1">
                <a:ea typeface="+mn-lt"/>
                <a:cs typeface="+mn-lt"/>
              </a:rPr>
              <a:t>Графовые</a:t>
            </a:r>
            <a:r>
              <a:rPr lang="ru-RU" sz="2000" dirty="0">
                <a:ea typeface="+mn-lt"/>
                <a:cs typeface="+mn-lt"/>
              </a:rPr>
              <a:t> подходы могут быть применены к разным типам моделей без значительных изменений</a:t>
            </a:r>
            <a:r>
              <a:rPr lang="en-US" sz="2000" dirty="0">
                <a:ea typeface="+mn-lt"/>
                <a:cs typeface="+mn-lt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Можно разрабатывать алгоритмы для одного типа моделей и практически безболезненно переносить их на другой</a:t>
            </a:r>
            <a:r>
              <a:rPr lang="en-US" sz="2000" dirty="0">
                <a:ea typeface="+mn-lt"/>
                <a:cs typeface="+mn-lt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Алгоритмы генеративного дизайна ИДУЧП требуют меньше данных для идентификации модели, но вместе с тем показывают «общие» закономерности, тогда как модели МО требуют больше данных, но более подробны – у каждого подхода есть свои слабы и сильные стороны</a:t>
            </a:r>
            <a:r>
              <a:rPr lang="en-US" sz="2000" dirty="0">
                <a:ea typeface="+mn-lt"/>
                <a:cs typeface="+mn-lt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Многокритериальная оптимизация обеспечивает дополнительные возможности для параллелизации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>
              <a:cs typeface="Calibri"/>
            </a:endParaRPr>
          </a:p>
          <a:p>
            <a:endParaRPr lang="en" sz="2400" dirty="0">
              <a:cs typeface="Calibri"/>
            </a:endParaRPr>
          </a:p>
          <a:p>
            <a:pPr marL="457200" indent="-457200">
              <a:buFont typeface="Arial"/>
              <a:buChar char="•"/>
            </a:pPr>
            <a:endParaRPr lang="en" sz="2400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47080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94471" y="2912170"/>
            <a:ext cx="10272623" cy="1532192"/>
          </a:xfrm>
        </p:spPr>
        <p:txBody>
          <a:bodyPr>
            <a:noAutofit/>
          </a:bodyPr>
          <a:lstStyle/>
          <a:p>
            <a:r>
              <a:rPr lang="ru-RU"/>
              <a:t>Суперкомпьютерная реализация алгоритмов</a:t>
            </a:r>
          </a:p>
        </p:txBody>
      </p:sp>
    </p:spTree>
    <p:extLst>
      <p:ext uri="{BB962C8B-B14F-4D97-AF65-F5344CB8AC3E}">
        <p14:creationId xmlns:p14="http://schemas.microsoft.com/office/powerpoint/2010/main" val="26910472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74BBC76-F80C-48AA-8A99-D95630CAFFDA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Что можно </a:t>
            </a:r>
            <a:r>
              <a:rPr lang="ru-RU" sz="4000" err="1">
                <a:ea typeface="+mj-lt"/>
                <a:cs typeface="+mj-lt"/>
              </a:rPr>
              <a:t>параллелизовать</a:t>
            </a:r>
            <a:r>
              <a:rPr lang="ru-RU" sz="4000">
                <a:ea typeface="+mj-lt"/>
                <a:cs typeface="+mj-lt"/>
              </a:rPr>
              <a:t>?</a:t>
            </a:r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B5E921-0CC6-489E-8E79-E1BC7846A362}"/>
              </a:ext>
            </a:extLst>
          </p:cNvPr>
          <p:cNvSpPr/>
          <p:nvPr/>
        </p:nvSpPr>
        <p:spPr>
          <a:xfrm>
            <a:off x="132442" y="5720441"/>
            <a:ext cx="5232399" cy="91439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FDC77C-EE74-4745-B357-294E3B2CD4EC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/>
              <a:t>1</a:t>
            </a:r>
            <a:r>
              <a:rPr lang="ru-RU" dirty="0"/>
              <a:t>7</a:t>
            </a:r>
            <a:endParaRPr lang="ru-RU"/>
          </a:p>
        </p:txBody>
      </p:sp>
      <p:pic>
        <p:nvPicPr>
          <p:cNvPr id="7" name="Picture 1289694708">
            <a:extLst>
              <a:ext uri="{FF2B5EF4-FFF2-40B4-BE49-F238E27FC236}">
                <a16:creationId xmlns:a16="http://schemas.microsoft.com/office/drawing/2014/main" id="{4A2290A4-E998-4712-AFE8-5B6ED136300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5335" y="4116722"/>
            <a:ext cx="3490595" cy="192659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728AA7F-1A93-4995-8296-4417CB16134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577" y="1089359"/>
            <a:ext cx="4619625" cy="215265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ED28B13-4EBA-466F-BDA7-6BD66C369534}"/>
              </a:ext>
            </a:extLst>
          </p:cNvPr>
          <p:cNvSpPr txBox="1"/>
          <p:nvPr/>
        </p:nvSpPr>
        <p:spPr>
          <a:xfrm>
            <a:off x="331036" y="979851"/>
            <a:ext cx="6232726" cy="58785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sz="2000" b="1" dirty="0">
                <a:cs typeface="Calibri"/>
              </a:rPr>
              <a:t>Что можно </a:t>
            </a:r>
            <a:r>
              <a:rPr lang="ru-RU" sz="2000" b="1" dirty="0" err="1">
                <a:cs typeface="Calibri"/>
              </a:rPr>
              <a:t>параллелизовать</a:t>
            </a:r>
            <a:r>
              <a:rPr lang="en-US" sz="2000" b="1" dirty="0">
                <a:cs typeface="Calibri"/>
              </a:rPr>
              <a:t>: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Вычисление отдельной модели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Вычисление моделей в составе композитной модели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Применение операторов к популяции алгоритма оптимизации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Вычисление приближений функций производительности</a:t>
            </a:r>
          </a:p>
          <a:p>
            <a:r>
              <a:rPr lang="ru-RU" sz="2000" b="1" dirty="0">
                <a:cs typeface="Calibri"/>
              </a:rPr>
              <a:t>Чем можно управлять </a:t>
            </a:r>
            <a:r>
              <a:rPr lang="en-US" sz="2000" b="1" dirty="0">
                <a:cs typeface="Calibri"/>
              </a:rPr>
              <a:t>: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Выбор моделей для распределённых </a:t>
            </a:r>
            <a:r>
              <a:rPr lang="ru-RU" sz="2000" dirty="0" err="1">
                <a:cs typeface="Calibri"/>
              </a:rPr>
              <a:t>высичлений</a:t>
            </a:r>
            <a:endParaRPr lang="ru-RU" sz="2000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Способ распределения по вычислительным ресурсам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Вид реализации модели для конкретного вычислительного ресурса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Способ параллелизации операторов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Количество доступных ресурсов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Время доступное для вычисления, обучения модели</a:t>
            </a:r>
          </a:p>
          <a:p>
            <a:pPr marL="285750" indent="-285750">
              <a:buFont typeface="Arial"/>
              <a:buChar char="•"/>
            </a:pPr>
            <a:endParaRPr lang="en-US">
              <a:cs typeface="Calibri"/>
            </a:endParaRPr>
          </a:p>
          <a:p>
            <a:endParaRPr lang="en-US">
              <a:cs typeface="Calibri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F135D18-1FC3-4094-B210-E62BD11F2886}"/>
              </a:ext>
            </a:extLst>
          </p:cNvPr>
          <p:cNvSpPr txBox="1"/>
          <p:nvPr/>
        </p:nvSpPr>
        <p:spPr>
          <a:xfrm>
            <a:off x="6767577" y="3356200"/>
            <a:ext cx="522611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>
                <a:cs typeface="Calibri"/>
              </a:rPr>
              <a:t>Различные виды типовых архитектур для генеративного дизайна моделей МО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24A971-76FD-456B-8487-BF0D2D290D6E}"/>
              </a:ext>
            </a:extLst>
          </p:cNvPr>
          <p:cNvSpPr txBox="1"/>
          <p:nvPr/>
        </p:nvSpPr>
        <p:spPr>
          <a:xfrm>
            <a:off x="6686966" y="5988509"/>
            <a:ext cx="522611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>
                <a:cs typeface="Calibri"/>
              </a:rPr>
              <a:t>Иллюстрация модели, которая содержит модели для гетерогенной структуры</a:t>
            </a:r>
          </a:p>
        </p:txBody>
      </p:sp>
    </p:spTree>
    <p:extLst>
      <p:ext uri="{BB962C8B-B14F-4D97-AF65-F5344CB8AC3E}">
        <p14:creationId xmlns:p14="http://schemas.microsoft.com/office/powerpoint/2010/main" val="30067387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74BBC76-F80C-48AA-8A99-D95630CAFFDA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СК реализация генеративного дизайна ИДУЧП</a:t>
            </a:r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E7B5E921-0CC6-489E-8E79-E1BC7846A362}"/>
                  </a:ext>
                </a:extLst>
              </p:cNvPr>
              <p:cNvSpPr/>
              <p:nvPr/>
            </p:nvSpPr>
            <p:spPr>
              <a:xfrm>
                <a:off x="2425969" y="5690173"/>
                <a:ext cx="5232399" cy="914399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>
                    <a:cs typeface="Calibri"/>
                  </a:rPr>
                  <a:t>Прирост в «качестве» решения со временем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cs typeface="Calibri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Calibri"/>
                          </a:rPr>
                          <m:t>F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cs typeface="Calibri"/>
                          </a:rPr>
                          <m:t>par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  <a:cs typeface="Calibri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cs typeface="Calibri"/>
                      </a:rPr>
                      <m:t>t</m:t>
                    </m:r>
                    <m:r>
                      <a:rPr lang="en-US" b="0" i="0" smtClean="0">
                        <a:latin typeface="Cambria Math" panose="02040503050406030204" pitchFamily="18" charset="0"/>
                        <a:cs typeface="Calibri"/>
                      </a:rPr>
                      <m:t>)/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Calibri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Calibri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Calibri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Calibri"/>
                      </a:rPr>
                      <m:t>)</m:t>
                    </m:r>
                  </m:oMath>
                </a14:m>
                <a:r>
                  <a:rPr lang="ru-RU" dirty="0">
                    <a:cs typeface="Calibri"/>
                  </a:rPr>
                  <a:t>), меньше-лучше</a:t>
                </a:r>
                <a:endParaRPr lang="ru-RU"/>
              </a:p>
            </p:txBody>
          </p:sp>
        </mc:Choice>
        <mc:Fallback xmlns=""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E7B5E921-0CC6-489E-8E79-E1BC7846A3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5969" y="5690173"/>
                <a:ext cx="5232399" cy="9143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699508444">
            <a:extLst>
              <a:ext uri="{FF2B5EF4-FFF2-40B4-BE49-F238E27FC236}">
                <a16:creationId xmlns:a16="http://schemas.microsoft.com/office/drawing/2014/main" id="{CBA905F3-16FE-473A-9332-8D49149CA4E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8962" y="883868"/>
            <a:ext cx="4306884" cy="50551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69EAB7-8D2C-455B-B741-54DDBA44D5D5}"/>
              </a:ext>
            </a:extLst>
          </p:cNvPr>
          <p:cNvSpPr txBox="1"/>
          <p:nvPr/>
        </p:nvSpPr>
        <p:spPr>
          <a:xfrm>
            <a:off x="331036" y="979851"/>
            <a:ext cx="6848362" cy="286232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ru-RU" b="1">
                <a:cs typeface="Calibri"/>
              </a:rPr>
              <a:t>Что можно </a:t>
            </a:r>
            <a:r>
              <a:rPr lang="ru-RU" b="1" err="1">
                <a:cs typeface="Calibri"/>
              </a:rPr>
              <a:t>параллелизовать</a:t>
            </a:r>
            <a:r>
              <a:rPr lang="en-US" b="1">
                <a:cs typeface="Calibri"/>
              </a:rPr>
              <a:t>:</a:t>
            </a:r>
            <a:endParaRPr lang="ru-RU" b="1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ru-RU" dirty="0">
                <a:cs typeface="Calibri"/>
              </a:rPr>
              <a:t>Предварительное вычисление «строительных блоков»: производных, порядковых моментов, алгебраических функций</a:t>
            </a:r>
            <a:endParaRPr lang="en-US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ru-RU">
                <a:cs typeface="Calibri"/>
              </a:rPr>
              <a:t>Применение оператора скрещивания, мутации, вычисления функции приспособленности</a:t>
            </a:r>
            <a:endParaRPr lang="ru-RU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ru-RU" dirty="0">
                <a:cs typeface="Calibri"/>
              </a:rPr>
              <a:t>Параллельное получение одной модели</a:t>
            </a:r>
          </a:p>
          <a:p>
            <a:pPr marL="285750" indent="-285750">
              <a:buFont typeface="Arial"/>
              <a:buChar char="•"/>
            </a:pPr>
            <a:r>
              <a:rPr lang="ru-RU" dirty="0">
                <a:cs typeface="Calibri"/>
              </a:rPr>
              <a:t>Параллельное выполнение однокритериальных части многокритериального алгоритма</a:t>
            </a:r>
            <a:endParaRPr lang="ru-RU">
              <a:cs typeface="Calibri"/>
            </a:endParaRPr>
          </a:p>
          <a:p>
            <a:pPr marL="285750" indent="-285750">
              <a:buFont typeface="Arial"/>
              <a:buChar char="•"/>
            </a:pPr>
            <a:endParaRPr lang="en-US">
              <a:cs typeface="Calibri"/>
            </a:endParaRPr>
          </a:p>
          <a:p>
            <a:endParaRPr lang="en-US">
              <a:cs typeface="Calibri"/>
            </a:endParaRPr>
          </a:p>
        </p:txBody>
      </p:sp>
      <p:pic>
        <p:nvPicPr>
          <p:cNvPr id="22" name="Picture 401860716">
            <a:extLst>
              <a:ext uri="{FF2B5EF4-FFF2-40B4-BE49-F238E27FC236}">
                <a16:creationId xmlns:a16="http://schemas.microsoft.com/office/drawing/2014/main" id="{E5C84C25-ADF6-49DC-82A7-6C754FCD65F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8" t="9623" r="8150"/>
          <a:stretch/>
        </p:blipFill>
        <p:spPr>
          <a:xfrm>
            <a:off x="3167849" y="3381849"/>
            <a:ext cx="3811509" cy="2565307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F27C6F4-7E81-4F60-B10F-B25F20B712C1}"/>
              </a:ext>
            </a:extLst>
          </p:cNvPr>
          <p:cNvSpPr txBox="1"/>
          <p:nvPr/>
        </p:nvSpPr>
        <p:spPr>
          <a:xfrm>
            <a:off x="132442" y="3347193"/>
            <a:ext cx="312680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cs typeface="Calibri"/>
              </a:rPr>
              <a:t>Чем больше данных, тем больше будет виден прирост. Для эпидемиологии довольно трудно собрать количество данных, чтобы увидеть прирост в скорости сходимости на горизонте более чем 30 минут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C93CADC-ED2C-4E04-B3ED-4C1D82AD16F2}"/>
              </a:ext>
            </a:extLst>
          </p:cNvPr>
          <p:cNvSpPr txBox="1"/>
          <p:nvPr/>
        </p:nvSpPr>
        <p:spPr>
          <a:xfrm>
            <a:off x="7047472" y="5878149"/>
            <a:ext cx="50518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>
                <a:cs typeface="Calibri"/>
              </a:rPr>
              <a:t>Пример одной итерации генетического алгоритма на каждом уровне рамкой показаны действия, которые выполняются параллельно.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FDC77C-EE74-4745-B357-294E3B2CD4EC}"/>
              </a:ext>
            </a:extLst>
          </p:cNvPr>
          <p:cNvSpPr txBox="1"/>
          <p:nvPr/>
        </p:nvSpPr>
        <p:spPr>
          <a:xfrm>
            <a:off x="11488408" y="5828874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/>
              <a:t>1</a:t>
            </a:r>
            <a:r>
              <a:rPr lang="ru-RU" dirty="0"/>
              <a:t>8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37087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E8A0986-4C37-4888-8A7D-C761DDC3B3A1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Содержание</a:t>
            </a:r>
            <a:endParaRPr lang="ru-RU" sz="4000">
              <a:cs typeface="Calibri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6D274B1-56F5-4880-9155-07CC0A3FD1F9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0CC242-CA26-485A-962B-C89D8BEB131E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>
                <a:cs typeface="Calibri"/>
              </a:rPr>
              <a:t>2</a:t>
            </a:r>
            <a:endParaRPr lang="ru-RU">
              <a:cs typeface="Calibri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A7E4B3-4984-4465-93D2-48F934D04463}"/>
              </a:ext>
            </a:extLst>
          </p:cNvPr>
          <p:cNvSpPr txBox="1"/>
          <p:nvPr/>
        </p:nvSpPr>
        <p:spPr>
          <a:xfrm>
            <a:off x="377981" y="966179"/>
            <a:ext cx="972568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ea typeface="+mn-lt"/>
                <a:cs typeface="+mn-lt"/>
              </a:rPr>
              <a:t>Методы генеративного дизайна для математических моделей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ea typeface="+mn-lt"/>
                <a:cs typeface="+mn-lt"/>
              </a:rPr>
              <a:t>Некоторые детали суперкомпьютерной реализации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dirty="0">
                <a:cs typeface="Calibri"/>
              </a:rPr>
              <a:t>Результаты апробации на данных распространения опасных инфекций</a:t>
            </a:r>
            <a:endParaRPr lang="en-GB" sz="2400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28986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74BBC76-F80C-48AA-8A99-D95630CAFFDA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Эволюционная оптимизация </a:t>
            </a:r>
            <a:r>
              <a:rPr lang="en-GB" sz="4000">
                <a:ea typeface="+mj-lt"/>
                <a:cs typeface="+mj-lt"/>
              </a:rPr>
              <a:t>(</a:t>
            </a:r>
            <a:r>
              <a:rPr lang="ru-RU" sz="4000">
                <a:ea typeface="+mj-lt"/>
                <a:cs typeface="+mj-lt"/>
              </a:rPr>
              <a:t>мутация</a:t>
            </a:r>
            <a:r>
              <a:rPr lang="en-GB" sz="4000">
                <a:ea typeface="+mj-lt"/>
                <a:cs typeface="+mj-lt"/>
              </a:rPr>
              <a:t>)</a:t>
            </a:r>
            <a:endParaRPr lang="ru-RU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B5E921-0CC6-489E-8E79-E1BC7846A362}"/>
              </a:ext>
            </a:extLst>
          </p:cNvPr>
          <p:cNvSpPr/>
          <p:nvPr/>
        </p:nvSpPr>
        <p:spPr>
          <a:xfrm>
            <a:off x="132442" y="5720441"/>
            <a:ext cx="5232399" cy="91439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FDC77C-EE74-4745-B357-294E3B2CD4EC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 dirty="0"/>
              <a:t>19</a:t>
            </a:r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F9E9FA2-946B-446B-920C-9B7217A2C5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511" y="763577"/>
            <a:ext cx="6495477" cy="2920302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9913107-4AE6-4C5B-8CAE-A2E64F3730C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915" r="6013" b="3798"/>
          <a:stretch/>
        </p:blipFill>
        <p:spPr>
          <a:xfrm>
            <a:off x="420342" y="3429000"/>
            <a:ext cx="4655218" cy="31197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BEDEEEF-6993-45DB-8CD1-37D26DF46465}"/>
              </a:ext>
            </a:extLst>
          </p:cNvPr>
          <p:cNvSpPr txBox="1"/>
          <p:nvPr/>
        </p:nvSpPr>
        <p:spPr>
          <a:xfrm>
            <a:off x="37937" y="823933"/>
            <a:ext cx="5760924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cs typeface="Calibri"/>
              </a:rPr>
              <a:t>В чём отличие моделей МО от классических</a:t>
            </a:r>
            <a:r>
              <a:rPr lang="en-US" b="1" dirty="0">
                <a:cs typeface="Calibri"/>
              </a:rPr>
              <a:t>:</a:t>
            </a:r>
            <a:endParaRPr lang="ru-RU" b="1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ru-RU" dirty="0">
                <a:cs typeface="Calibri"/>
              </a:rPr>
              <a:t>Можно (нужно) учитывать производительной данной реализации на данном вычислительном узле</a:t>
            </a:r>
          </a:p>
          <a:p>
            <a:pPr marL="285750" indent="-285750">
              <a:buFont typeface="Arial"/>
              <a:buChar char="•"/>
            </a:pPr>
            <a:r>
              <a:rPr lang="ru-RU" dirty="0">
                <a:cs typeface="Calibri"/>
              </a:rPr>
              <a:t>Модели различаются по назначению: обработка данных, регрессия и т.д.</a:t>
            </a:r>
          </a:p>
          <a:p>
            <a:pPr marL="285750" indent="-285750">
              <a:buFont typeface="Arial"/>
              <a:buChar char="•"/>
            </a:pPr>
            <a:r>
              <a:rPr lang="ru-RU" dirty="0">
                <a:cs typeface="Calibri"/>
              </a:rPr>
              <a:t>В разных задачах «качество» модели нужно измерять по разному</a:t>
            </a:r>
          </a:p>
          <a:p>
            <a:pPr marL="285750" indent="-285750">
              <a:buFont typeface="Arial"/>
              <a:buChar char="•"/>
            </a:pPr>
            <a:r>
              <a:rPr lang="ru-RU" dirty="0">
                <a:cs typeface="Calibri"/>
              </a:rPr>
              <a:t>Каждую модель нужно </a:t>
            </a:r>
            <a:r>
              <a:rPr lang="ru-RU" dirty="0" err="1">
                <a:cs typeface="Calibri"/>
              </a:rPr>
              <a:t>дообучать</a:t>
            </a:r>
            <a:r>
              <a:rPr lang="ru-RU" dirty="0">
                <a:cs typeface="Calibri"/>
              </a:rPr>
              <a:t> на конкретном наборе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EEABA25-0638-4215-A62F-C428542ED6DD}"/>
              </a:ext>
            </a:extLst>
          </p:cNvPr>
          <p:cNvSpPr txBox="1"/>
          <p:nvPr/>
        </p:nvSpPr>
        <p:spPr>
          <a:xfrm>
            <a:off x="5364841" y="3823809"/>
            <a:ext cx="630507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cs typeface="Calibri"/>
              </a:rPr>
              <a:t>Учёт большинства из этих факторов ведёт к значительному приросту скорости генеративного дизайна моделей.</a:t>
            </a:r>
          </a:p>
          <a:p>
            <a:r>
              <a:rPr lang="ru-RU" dirty="0">
                <a:cs typeface="Calibri"/>
              </a:rPr>
              <a:t>На рисунке показано время вычисления тестового сценария на рабочем компьютере и на распределённой вычислительной среде – </a:t>
            </a:r>
            <a:r>
              <a:rPr lang="en-US" dirty="0">
                <a:cs typeface="Calibri"/>
              </a:rPr>
              <a:t>GPU </a:t>
            </a:r>
            <a:r>
              <a:rPr lang="ru-RU" dirty="0">
                <a:cs typeface="Calibri"/>
              </a:rPr>
              <a:t>сервере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D3C29F4-F7C9-430E-840B-DD84430A9843}"/>
              </a:ext>
            </a:extLst>
          </p:cNvPr>
          <p:cNvSpPr txBox="1"/>
          <p:nvPr/>
        </p:nvSpPr>
        <p:spPr>
          <a:xfrm>
            <a:off x="5363459" y="5432912"/>
            <a:ext cx="611561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>
                <a:cs typeface="Calibri"/>
              </a:rPr>
              <a:t>Время вычисления </a:t>
            </a:r>
            <a:r>
              <a:rPr lang="en-US" dirty="0">
                <a:cs typeface="Calibri"/>
              </a:rPr>
              <a:t>n </a:t>
            </a:r>
            <a:r>
              <a:rPr lang="ru-RU" dirty="0">
                <a:cs typeface="Calibri"/>
              </a:rPr>
              <a:t>итераций алгоритма на стационарном компьютере (синий) и распределённой среде (оранжевый)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5170697F-82E6-4BEA-B348-5B9CB07D6144}"/>
              </a:ext>
            </a:extLst>
          </p:cNvPr>
          <p:cNvCxnSpPr>
            <a:cxnSpLocks/>
            <a:stCxn id="12" idx="1"/>
            <a:endCxn id="8" idx="3"/>
          </p:cNvCxnSpPr>
          <p:nvPr/>
        </p:nvCxnSpPr>
        <p:spPr>
          <a:xfrm flipH="1" flipV="1">
            <a:off x="5075560" y="4988852"/>
            <a:ext cx="287899" cy="7672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33520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74BBC76-F80C-48AA-8A99-D95630CAFFDA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dirty="0">
                <a:ea typeface="+mj-lt"/>
                <a:cs typeface="+mj-lt"/>
              </a:rPr>
              <a:t>Выводы (СК реализация)</a:t>
            </a:r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B5E921-0CC6-489E-8E79-E1BC7846A362}"/>
              </a:ext>
            </a:extLst>
          </p:cNvPr>
          <p:cNvSpPr/>
          <p:nvPr/>
        </p:nvSpPr>
        <p:spPr>
          <a:xfrm>
            <a:off x="132442" y="5720441"/>
            <a:ext cx="5232399" cy="91439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FDC77C-EE74-4745-B357-294E3B2CD4EC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2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D4EB27-0978-4A58-A721-9F9254894FF6}"/>
              </a:ext>
            </a:extLst>
          </p:cNvPr>
          <p:cNvSpPr txBox="1"/>
          <p:nvPr/>
        </p:nvSpPr>
        <p:spPr>
          <a:xfrm>
            <a:off x="178287" y="868645"/>
            <a:ext cx="977326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К реализация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использование алгоритмов учёта инфраструктуры и оценок производительности позволяет достигнуть прироста скорости получения генеративной композитной модели до двух раз, при этом не повышая расхода оперативной памяти</a:t>
            </a:r>
            <a:r>
              <a:rPr lang="en-US" sz="2400" dirty="0"/>
              <a:t>;</a:t>
            </a:r>
            <a:endParaRPr lang="ru-RU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/>
              <a:t>Наибольший прирост достигается при использовании моделей сконфигурированных под данную инфраструктуру и при оценках производительности полученных для данной вычислительной среды. Наибольший вклад при этом вносят специально сконфигурированные модели.</a:t>
            </a:r>
          </a:p>
        </p:txBody>
      </p:sp>
    </p:spTree>
    <p:extLst>
      <p:ext uri="{BB962C8B-B14F-4D97-AF65-F5344CB8AC3E}">
        <p14:creationId xmlns:p14="http://schemas.microsoft.com/office/powerpoint/2010/main" val="23858609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94471" y="2912170"/>
            <a:ext cx="10272623" cy="1532192"/>
          </a:xfrm>
        </p:spPr>
        <p:txBody>
          <a:bodyPr>
            <a:noAutofit/>
          </a:bodyPr>
          <a:lstStyle/>
          <a:p>
            <a:r>
              <a:rPr lang="ru-RU"/>
              <a:t>Модели распространения опасных инфекций</a:t>
            </a:r>
          </a:p>
        </p:txBody>
      </p:sp>
    </p:spTree>
    <p:extLst>
      <p:ext uri="{BB962C8B-B14F-4D97-AF65-F5344CB8AC3E}">
        <p14:creationId xmlns:p14="http://schemas.microsoft.com/office/powerpoint/2010/main" val="40173069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196180E-B5A1-49CC-973F-8E5DE9DC559F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E9BBF4E-A630-4568-8E4E-493EAE7111F5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Модели эпидемиологии в дифференциальных уравнениях</a:t>
            </a:r>
            <a:endParaRPr lang="ru-RU" sz="4000">
              <a:cs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D18624-F6DB-4101-9674-EBCAA713C529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22</a:t>
            </a:r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3B7B75-A28F-4E40-99CC-D6FE06147092}"/>
                  </a:ext>
                </a:extLst>
              </p:cNvPr>
              <p:cNvSpPr txBox="1"/>
              <p:nvPr/>
            </p:nvSpPr>
            <p:spPr>
              <a:xfrm>
                <a:off x="4893726" y="921447"/>
                <a:ext cx="1301510" cy="1248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𝑆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𝐼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𝐼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𝐼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3B7B75-A28F-4E40-99CC-D6FE06147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26" y="921447"/>
                <a:ext cx="1301510" cy="12485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E74C74D-7081-4092-AEB8-CA77DA2F057A}"/>
                  </a:ext>
                </a:extLst>
              </p:cNvPr>
              <p:cNvSpPr txBox="1"/>
              <p:nvPr/>
            </p:nvSpPr>
            <p:spPr>
              <a:xfrm>
                <a:off x="4893726" y="2324231"/>
                <a:ext cx="1556773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E74C74D-7081-4092-AEB8-CA77DA2F0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26" y="2324231"/>
                <a:ext cx="1556773" cy="525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FE6C974-F07B-4F5E-A64B-767EFD1D8914}"/>
                  </a:ext>
                </a:extLst>
              </p:cNvPr>
              <p:cNvSpPr txBox="1"/>
              <p:nvPr/>
            </p:nvSpPr>
            <p:spPr>
              <a:xfrm>
                <a:off x="4893726" y="3004381"/>
                <a:ext cx="3934026" cy="6455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Ω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FE6C974-F07B-4F5E-A64B-767EFD1D89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26" y="3004381"/>
                <a:ext cx="3934026" cy="6455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CB60ECE-48B3-4CD6-8253-9DB018532074}"/>
                  </a:ext>
                </a:extLst>
              </p:cNvPr>
              <p:cNvSpPr txBox="1"/>
              <p:nvPr/>
            </p:nvSpPr>
            <p:spPr>
              <a:xfrm>
                <a:off x="4864585" y="3854351"/>
                <a:ext cx="6937477" cy="6455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Ω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endParaRPr lang="ru-RU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CB60ECE-48B3-4CD6-8253-9DB0185320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585" y="3854351"/>
                <a:ext cx="6937477" cy="6455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C7040AB2-C694-4413-8ACD-E45E2D2C7ACC}"/>
              </a:ext>
            </a:extLst>
          </p:cNvPr>
          <p:cNvSpPr txBox="1"/>
          <p:nvPr/>
        </p:nvSpPr>
        <p:spPr>
          <a:xfrm>
            <a:off x="383550" y="1227908"/>
            <a:ext cx="374968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 err="1">
                <a:cs typeface="Calibri"/>
              </a:rPr>
              <a:t>Классическиая</a:t>
            </a:r>
            <a:r>
              <a:rPr lang="ru-RU" b="1" dirty="0">
                <a:cs typeface="Calibri"/>
              </a:rPr>
              <a:t> модель </a:t>
            </a:r>
            <a:r>
              <a:rPr lang="en-US" b="1" dirty="0">
                <a:cs typeface="Calibri"/>
              </a:rPr>
              <a:t>SI </a:t>
            </a:r>
            <a:r>
              <a:rPr lang="ru-RU" b="1" dirty="0">
                <a:cs typeface="Calibri"/>
              </a:rPr>
              <a:t>(хищник-жертва)</a:t>
            </a:r>
            <a:endParaRPr lang="ru-RU" dirty="0">
              <a:cs typeface="Calibri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7CE714-7839-458E-8CFB-E1F8659775B4}"/>
              </a:ext>
            </a:extLst>
          </p:cNvPr>
          <p:cNvSpPr txBox="1"/>
          <p:nvPr/>
        </p:nvSpPr>
        <p:spPr>
          <a:xfrm>
            <a:off x="383550" y="2397219"/>
            <a:ext cx="57609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cs typeface="Calibri"/>
              </a:rPr>
              <a:t>Она же, но в виде одного ОДУ</a:t>
            </a:r>
            <a:endParaRPr lang="ru-RU" dirty="0">
              <a:cs typeface="Calibri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BB199A-900E-41C0-AD58-567BEDE4173D}"/>
              </a:ext>
            </a:extLst>
          </p:cNvPr>
          <p:cNvSpPr txBox="1"/>
          <p:nvPr/>
        </p:nvSpPr>
        <p:spPr>
          <a:xfrm>
            <a:off x="383550" y="3004381"/>
            <a:ext cx="45101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cs typeface="Calibri"/>
              </a:rPr>
              <a:t>ИДУЧП для учёта пространственного распределения</a:t>
            </a:r>
            <a:endParaRPr lang="ru-RU" dirty="0">
              <a:cs typeface="Calibri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DD8B68A-0BD7-471B-9BCB-BFEF1A626455}"/>
              </a:ext>
            </a:extLst>
          </p:cNvPr>
          <p:cNvSpPr txBox="1"/>
          <p:nvPr/>
        </p:nvSpPr>
        <p:spPr>
          <a:xfrm>
            <a:off x="389938" y="3853581"/>
            <a:ext cx="45101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cs typeface="Calibri"/>
              </a:rPr>
              <a:t>ИДУЧП для учёта пространственного </a:t>
            </a:r>
            <a:r>
              <a:rPr lang="ru-RU" b="1" dirty="0" err="1">
                <a:cs typeface="Calibri"/>
              </a:rPr>
              <a:t>распределения+перемещений</a:t>
            </a:r>
            <a:endParaRPr lang="ru-RU" dirty="0">
              <a:cs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AA12043-40D1-42C5-8AF4-19A1BF3E793B}"/>
                  </a:ext>
                </a:extLst>
              </p:cNvPr>
              <p:cNvSpPr txBox="1"/>
              <p:nvPr/>
            </p:nvSpPr>
            <p:spPr>
              <a:xfrm>
                <a:off x="7276724" y="1031871"/>
                <a:ext cx="4202351" cy="1477328"/>
              </a:xfrm>
              <a:prstGeom prst="rect">
                <a:avLst/>
              </a:prstGeom>
              <a:noFill/>
              <a:ln>
                <a:solidFill>
                  <a:srgbClr val="92D050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ru-RU" dirty="0"/>
                  <a:t> –особи подверженные заболеванию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инфицированные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араметр распространения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популяция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– </a:t>
                </a:r>
                <a:r>
                  <a:rPr lang="ru-RU" dirty="0"/>
                  <a:t>функция перемещения</a:t>
                </a: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AA12043-40D1-42C5-8AF4-19A1BF3E7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6724" y="1031871"/>
                <a:ext cx="4202351" cy="1477328"/>
              </a:xfrm>
              <a:prstGeom prst="rect">
                <a:avLst/>
              </a:prstGeom>
              <a:blipFill>
                <a:blip r:embed="rId7"/>
                <a:stretch>
                  <a:fillRect l="-289" t="-1633" b="-4898"/>
                </a:stretch>
              </a:blipFill>
              <a:ln>
                <a:solidFill>
                  <a:srgbClr val="92D05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2EF71C11-63FB-4E04-9128-753E9E801DA8}"/>
              </a:ext>
            </a:extLst>
          </p:cNvPr>
          <p:cNvSpPr txBox="1"/>
          <p:nvPr/>
        </p:nvSpPr>
        <p:spPr>
          <a:xfrm>
            <a:off x="9234535" y="4836355"/>
            <a:ext cx="284882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edlock J., </a:t>
            </a:r>
            <a:r>
              <a:rPr lang="en-US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ot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 M. Spreading disease: </a:t>
            </a:r>
            <a:r>
              <a:rPr lang="en-US" sz="1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tegro</a:t>
            </a:r>
            <a:r>
              <a:rPr lang="en-US" sz="1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-differential equations old and new //Mathematical biosciences. – 2003. – Т. 184. – №. 2. – С. 201-222.</a:t>
            </a:r>
            <a:endParaRPr lang="ru-RU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9400CE5-7A59-4C5C-86B8-DCF793DAAABF}"/>
                  </a:ext>
                </a:extLst>
              </p:cNvPr>
              <p:cNvSpPr txBox="1"/>
              <p:nvPr/>
            </p:nvSpPr>
            <p:spPr>
              <a:xfrm>
                <a:off x="383550" y="4679653"/>
                <a:ext cx="4411301" cy="1815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1400" dirty="0">
                    <a:solidFill>
                      <a:srgbClr val="222222"/>
                    </a:solidFill>
                    <a:latin typeface="Arial" panose="020B0604020202020204" pitchFamily="34" charset="0"/>
                  </a:rPr>
                  <a:t>Проблемы:</a:t>
                </a:r>
                <a:endParaRPr lang="en-US" sz="1400" dirty="0">
                  <a:solidFill>
                    <a:srgbClr val="222222"/>
                  </a:solidFill>
                  <a:latin typeface="Arial" panose="020B0604020202020204" pitchFamily="34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ru-RU" sz="1400" dirty="0">
                    <a:solidFill>
                      <a:srgbClr val="222222"/>
                    </a:solidFill>
                    <a:latin typeface="Arial" panose="020B0604020202020204" pitchFamily="34" charset="0"/>
                  </a:rPr>
                  <a:t>в эпидемиологии редко удаётся получить пространственное распределение в рамках одного города</a:t>
                </a:r>
              </a:p>
              <a:p>
                <a:pPr marL="285750" indent="-285750">
                  <a:buFontTx/>
                  <a:buChar char="-"/>
                </a:pPr>
                <a:r>
                  <a:rPr lang="ru-RU" sz="1400" dirty="0">
                    <a:solidFill>
                      <a:srgbClr val="222222"/>
                    </a:solidFill>
                    <a:latin typeface="Arial" panose="020B0604020202020204" pitchFamily="34" charset="0"/>
                  </a:rPr>
                  <a:t>для более сложных моделей требуются данные по большему числу характеристик популяции (например, </a:t>
                </a:r>
                <a:r>
                  <a:rPr lang="en-US" sz="1400" dirty="0">
                    <a:solidFill>
                      <a:srgbClr val="222222"/>
                    </a:solidFill>
                    <a:latin typeface="Arial" panose="020B0604020202020204" pitchFamily="34" charset="0"/>
                  </a:rPr>
                  <a:t>SEIR – </a:t>
                </a:r>
                <a:r>
                  <a:rPr lang="ru-RU" sz="1400" dirty="0">
                    <a:solidFill>
                      <a:srgbClr val="222222"/>
                    </a:solidFill>
                    <a:latin typeface="Arial" panose="020B0604020202020204" pitchFamily="34" charset="0"/>
                  </a:rPr>
                  <a:t>контактные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222222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400" dirty="0">
                    <a:solidFill>
                      <a:srgbClr val="222222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ru-RU" sz="1400" dirty="0">
                    <a:solidFill>
                      <a:srgbClr val="222222"/>
                    </a:solidFill>
                    <a:latin typeface="Arial" panose="020B0604020202020204" pitchFamily="34" charset="0"/>
                  </a:rPr>
                  <a:t>и выздоровевшие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222222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ru-RU" sz="1400" dirty="0">
                    <a:solidFill>
                      <a:srgbClr val="222222"/>
                    </a:solidFill>
                    <a:latin typeface="Arial" panose="020B0604020202020204" pitchFamily="34" charset="0"/>
                  </a:rPr>
                  <a:t>)</a:t>
                </a:r>
                <a:endParaRPr lang="ru-RU" sz="1400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9400CE5-7A59-4C5C-86B8-DCF793DAA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50" y="4679653"/>
                <a:ext cx="4411301" cy="1815882"/>
              </a:xfrm>
              <a:prstGeom prst="rect">
                <a:avLst/>
              </a:prstGeom>
              <a:blipFill>
                <a:blip r:embed="rId8"/>
                <a:stretch>
                  <a:fillRect l="-414" t="-671" b="-23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886544F3-3844-4198-9CC1-95909A2F9724}"/>
              </a:ext>
            </a:extLst>
          </p:cNvPr>
          <p:cNvSpPr txBox="1"/>
          <p:nvPr/>
        </p:nvSpPr>
        <p:spPr>
          <a:xfrm>
            <a:off x="4864585" y="4702781"/>
            <a:ext cx="441130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222222"/>
                </a:solidFill>
                <a:latin typeface="Arial" panose="020B0604020202020204" pitchFamily="34" charset="0"/>
              </a:rPr>
              <a:t>Решения:</a:t>
            </a:r>
            <a:endParaRPr lang="en-US" sz="14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ru-RU" sz="1400" dirty="0">
                <a:solidFill>
                  <a:srgbClr val="222222"/>
                </a:solidFill>
                <a:latin typeface="Arial" panose="020B0604020202020204" pitchFamily="34" charset="0"/>
              </a:rPr>
              <a:t>подбор синтетических распределений</a:t>
            </a:r>
          </a:p>
          <a:p>
            <a:pPr marL="285750" indent="-285750">
              <a:buFontTx/>
              <a:buChar char="-"/>
            </a:pPr>
            <a:r>
              <a:rPr lang="ru-RU" sz="1400" dirty="0">
                <a:solidFill>
                  <a:srgbClr val="222222"/>
                </a:solidFill>
                <a:latin typeface="Arial" panose="020B0604020202020204" pitchFamily="34" charset="0"/>
              </a:rPr>
              <a:t>симуляторы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9057309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196180E-B5A1-49CC-973F-8E5DE9DC559F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E9BBF4E-A630-4568-8E4E-493EAE7111F5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Модели эпидемиологии в </a:t>
            </a:r>
            <a:r>
              <a:rPr lang="ru-RU" sz="4000" dirty="0">
                <a:ea typeface="+mj-lt"/>
                <a:cs typeface="+mj-lt"/>
              </a:rPr>
              <a:t>целом</a:t>
            </a:r>
            <a:endParaRPr lang="ru-RU" sz="4000">
              <a:cs typeface="Calibri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AFEF25F-CC4D-47CC-AC2D-EA76407985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415" y="1094524"/>
            <a:ext cx="3034608" cy="302167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114B66E-98F0-4A0D-A283-1D82EC3D2F61}"/>
              </a:ext>
            </a:extLst>
          </p:cNvPr>
          <p:cNvSpPr txBox="1"/>
          <p:nvPr/>
        </p:nvSpPr>
        <p:spPr>
          <a:xfrm>
            <a:off x="409129" y="843677"/>
            <a:ext cx="7539814" cy="40626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cs typeface="Calibri"/>
              </a:rPr>
              <a:t>Математические модели</a:t>
            </a:r>
            <a:r>
              <a:rPr lang="en-US" sz="2000" b="1" dirty="0">
                <a:cs typeface="Calibri"/>
              </a:rPr>
              <a:t>:</a:t>
            </a:r>
            <a:endParaRPr lang="ru-RU" sz="2000" b="1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Нужно малое количество данных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На уровне стран и городов можно не учитывать пространственное распределение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Можно сравнивать распространение эпидемии между городами и странами по коэффициентам при итоговых моделях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Требуется учёт пространственного распределения на более детальных масштабах</a:t>
            </a:r>
          </a:p>
          <a:p>
            <a:r>
              <a:rPr lang="ru-RU" sz="2000" b="1" dirty="0">
                <a:cs typeface="Calibri"/>
              </a:rPr>
              <a:t>Композитные модели МО</a:t>
            </a:r>
            <a:r>
              <a:rPr lang="en-US" sz="2000" b="1" dirty="0">
                <a:cs typeface="Calibri"/>
              </a:rPr>
              <a:t>:</a:t>
            </a:r>
            <a:endParaRPr lang="ru-RU" sz="2000" b="1" dirty="0">
              <a:cs typeface="Calibri"/>
            </a:endParaRP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Нужно большее количество данных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Можно не задаваться априорным видом распределения</a:t>
            </a:r>
          </a:p>
          <a:p>
            <a:pPr marL="285750" indent="-285750">
              <a:buFont typeface="Arial"/>
              <a:buChar char="•"/>
            </a:pPr>
            <a:r>
              <a:rPr lang="ru-RU" sz="2000" dirty="0">
                <a:cs typeface="Calibri"/>
              </a:rPr>
              <a:t>Могут помочь в создании симулятора и синтетических данных</a:t>
            </a:r>
          </a:p>
          <a:p>
            <a:endParaRPr lang="ru-RU" dirty="0">
              <a:cs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D18624-F6DB-4101-9674-EBCAA713C529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23</a:t>
            </a:r>
            <a:endParaRPr lang="ru-RU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E8EAC7B-E69F-4329-90DA-8CBDD341CD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1959" y="4200807"/>
            <a:ext cx="4585545" cy="2896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795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196180E-B5A1-49CC-973F-8E5DE9DC559F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E9BBF4E-A630-4568-8E4E-493EAE7111F5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Модели эпидемиологии </a:t>
            </a:r>
            <a:r>
              <a:rPr lang="ru-RU" sz="4000" dirty="0">
                <a:ea typeface="+mj-lt"/>
                <a:cs typeface="+mj-lt"/>
              </a:rPr>
              <a:t>(ДУ, результаты)</a:t>
            </a:r>
            <a:endParaRPr lang="ru-RU" sz="4000">
              <a:cs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D18624-F6DB-4101-9674-EBCAA713C529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24</a:t>
            </a:r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CAD4477-6983-455D-BEF3-A100CD349C6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6713" y="838629"/>
            <a:ext cx="5224145" cy="261556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9DECF4FE-AEDE-44D2-91D1-1FA2A37B25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1668" y="3429000"/>
            <a:ext cx="4492175" cy="2733624"/>
          </a:xfrm>
          <a:prstGeom prst="rect">
            <a:avLst/>
          </a:prstGeom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33B0B04-AC15-4338-8134-C1A1B40DE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8454"/>
              </p:ext>
            </p:extLst>
          </p:nvPr>
        </p:nvGraphicFramePr>
        <p:xfrm>
          <a:off x="9358169" y="5043209"/>
          <a:ext cx="1416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415654" imgH="389926" progId="Equation.DSMT4">
                  <p:embed/>
                </p:oleObj>
              </mc:Choice>
              <mc:Fallback>
                <p:oleObj name="Equation" r:id="rId6" imgW="1415654" imgH="389926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33B0B04-AC15-4338-8134-C1A1B40DE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58169" y="5043209"/>
                        <a:ext cx="141605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FF8CA55-AB10-4388-8D32-463ACB530CD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73" y="846173"/>
            <a:ext cx="4871720" cy="254317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0816D89-6B05-481B-9BCB-9E01DF916C6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7458" y="3389348"/>
            <a:ext cx="4781550" cy="2511425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C953328-FFE3-4CAF-BC2F-DBD03415C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21069"/>
              </p:ext>
            </p:extLst>
          </p:nvPr>
        </p:nvGraphicFramePr>
        <p:xfrm>
          <a:off x="3938712" y="4942265"/>
          <a:ext cx="113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1130040" imgH="393480" progId="Equation.DSMT4">
                  <p:embed/>
                </p:oleObj>
              </mc:Choice>
              <mc:Fallback>
                <p:oleObj name="Equation" r:id="rId10" imgW="1130040" imgH="393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5C953328-FFE3-4CAF-BC2F-DBD03415C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38712" y="4942265"/>
                        <a:ext cx="1130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616ABA4-8921-4251-BA5C-15C4A8DAF007}"/>
              </a:ext>
            </a:extLst>
          </p:cNvPr>
          <p:cNvSpPr txBox="1"/>
          <p:nvPr/>
        </p:nvSpPr>
        <p:spPr>
          <a:xfrm>
            <a:off x="1261714" y="6061912"/>
            <a:ext cx="60975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cs typeface="Calibri"/>
              </a:rPr>
              <a:t>Начало распространения </a:t>
            </a:r>
            <a:r>
              <a:rPr lang="en-US" dirty="0">
                <a:cs typeface="Calibri"/>
              </a:rPr>
              <a:t>COVID-19</a:t>
            </a:r>
            <a:endParaRPr lang="ru-RU" dirty="0">
              <a:cs typeface="Calibri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12CAFFE-DAF4-4C9B-89DD-80DF09B6C12F}"/>
              </a:ext>
            </a:extLst>
          </p:cNvPr>
          <p:cNvSpPr txBox="1"/>
          <p:nvPr/>
        </p:nvSpPr>
        <p:spPr>
          <a:xfrm>
            <a:off x="7280758" y="6061912"/>
            <a:ext cx="60975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cs typeface="Calibri"/>
              </a:rPr>
              <a:t>Начало распространения гриппа</a:t>
            </a:r>
          </a:p>
        </p:txBody>
      </p:sp>
    </p:spTree>
    <p:extLst>
      <p:ext uri="{BB962C8B-B14F-4D97-AF65-F5344CB8AC3E}">
        <p14:creationId xmlns:p14="http://schemas.microsoft.com/office/powerpoint/2010/main" val="1070519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196180E-B5A1-49CC-973F-8E5DE9DC559F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D18624-F6DB-4101-9674-EBCAA713C529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25</a:t>
            </a:r>
            <a:endParaRPr lang="ru-RU"/>
          </a:p>
        </p:txBody>
      </p:sp>
      <p:pic>
        <p:nvPicPr>
          <p:cNvPr id="9" name="Picture 2035215651">
            <a:extLst>
              <a:ext uri="{FF2B5EF4-FFF2-40B4-BE49-F238E27FC236}">
                <a16:creationId xmlns:a16="http://schemas.microsoft.com/office/drawing/2014/main" id="{D8F7BACA-D1DB-4FF9-8C39-394F9D7CB9E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3" t="4491" r="1477" b="2994"/>
          <a:stretch>
            <a:fillRect/>
          </a:stretch>
        </p:blipFill>
        <p:spPr>
          <a:xfrm>
            <a:off x="1839648" y="997296"/>
            <a:ext cx="9975124" cy="5283774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CAB6BA6B-E761-4939-B577-CA7BB997F0A0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dirty="0">
                <a:ea typeface="+mj-lt"/>
                <a:cs typeface="+mj-lt"/>
              </a:rPr>
              <a:t>Модели эпидемиологии (МО, результаты)</a:t>
            </a:r>
            <a:endParaRPr lang="ru-RU" sz="4000" dirty="0">
              <a:cs typeface="Calibri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D01D9E-EC30-4EDE-AB04-F29A7D6FBB7B}"/>
              </a:ext>
            </a:extLst>
          </p:cNvPr>
          <p:cNvSpPr txBox="1"/>
          <p:nvPr/>
        </p:nvSpPr>
        <p:spPr>
          <a:xfrm>
            <a:off x="84020" y="1951672"/>
            <a:ext cx="265012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cs typeface="Calibri"/>
              </a:rPr>
              <a:t>Пример создания композитной модели машинного обучения на данных </a:t>
            </a:r>
            <a:r>
              <a:rPr lang="en-US" dirty="0">
                <a:cs typeface="Calibri"/>
              </a:rPr>
              <a:t>COVID-19 </a:t>
            </a:r>
            <a:r>
              <a:rPr lang="ru-RU" dirty="0">
                <a:cs typeface="Calibri"/>
              </a:rPr>
              <a:t>в России</a:t>
            </a:r>
          </a:p>
        </p:txBody>
      </p:sp>
    </p:spTree>
    <p:extLst>
      <p:ext uri="{BB962C8B-B14F-4D97-AF65-F5344CB8AC3E}">
        <p14:creationId xmlns:p14="http://schemas.microsoft.com/office/powerpoint/2010/main" val="2073055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196180E-B5A1-49CC-973F-8E5DE9DC559F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E9BBF4E-A630-4568-8E4E-493EAE7111F5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77500" lnSpcReduction="20000"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Модели эпидемиологии в дифференциальных уравнениях</a:t>
            </a:r>
            <a:endParaRPr lang="ru-RU" sz="4000">
              <a:cs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D18624-F6DB-4101-9674-EBCAA713C529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26</a:t>
            </a:r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FA50863-D18E-4960-BBD8-1DB19804FA1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023537"/>
            <a:ext cx="5940425" cy="183134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0E8738D-026C-4B42-A3DD-8F2B4D6D9B2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843" b="49300"/>
          <a:stretch/>
        </p:blipFill>
        <p:spPr>
          <a:xfrm>
            <a:off x="6834888" y="3661779"/>
            <a:ext cx="4930401" cy="24516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13B4535-0A32-4D48-BAAD-957452C2CA56}"/>
              </a:ext>
            </a:extLst>
          </p:cNvPr>
          <p:cNvSpPr txBox="1"/>
          <p:nvPr/>
        </p:nvSpPr>
        <p:spPr>
          <a:xfrm>
            <a:off x="308168" y="943774"/>
            <a:ext cx="5667119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cs typeface="Calibri"/>
              </a:rPr>
              <a:t>Машинное обучение может помочь в создании симуляторов и синтетических популяций для перехода город</a:t>
            </a:r>
            <a:r>
              <a:rPr lang="en-US" sz="2000" dirty="0">
                <a:cs typeface="Calibri"/>
              </a:rPr>
              <a:t> -&gt; </a:t>
            </a:r>
            <a:r>
              <a:rPr lang="ru-RU" sz="2000" dirty="0">
                <a:cs typeface="Calibri"/>
              </a:rPr>
              <a:t>район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>
                <a:cs typeface="Calibri"/>
              </a:rPr>
              <a:t>На основе данных одного из госпиталей восстанавливаются распределения характеристик: </a:t>
            </a:r>
            <a:r>
              <a:rPr lang="ru-RU" sz="2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ительности нахождения пациента в стационаре, длины временного интервала между появлением симптомов и поступлением в стационар, иммунного ответа, и эффективности стационарного лечен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>
                <a:latin typeface="Calibri" panose="020F0502020204030204" pitchFamily="34" charset="0"/>
                <a:cs typeface="Arial" panose="020B0604020202020204" pitchFamily="34" charset="0"/>
              </a:rPr>
              <a:t>Генерируются синтетические данные и восстанавливаются связи между характеристикам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>
                <a:latin typeface="Calibri" panose="020F0502020204030204" pitchFamily="34" charset="0"/>
                <a:cs typeface="Arial" panose="020B0604020202020204" pitchFamily="34" charset="0"/>
              </a:rPr>
              <a:t>На основе модели генерируются синтетические данные о заболеваемости</a:t>
            </a:r>
            <a:endParaRPr lang="ru-RU" sz="2000" dirty="0">
              <a:cs typeface="Calibri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482AE35-D1EC-439F-B68A-C5C169F47140}"/>
              </a:ext>
            </a:extLst>
          </p:cNvPr>
          <p:cNvSpPr txBox="1"/>
          <p:nvPr/>
        </p:nvSpPr>
        <p:spPr>
          <a:xfrm>
            <a:off x="6834888" y="2854877"/>
            <a:ext cx="44512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>
                <a:cs typeface="Calibri"/>
              </a:rPr>
              <a:t>Сгенерированные распределения – линии на фоне реального набора данных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E282DC-3608-4359-8D6E-781947844345}"/>
              </a:ext>
            </a:extLst>
          </p:cNvPr>
          <p:cNvSpPr txBox="1"/>
          <p:nvPr/>
        </p:nvSpPr>
        <p:spPr>
          <a:xfrm>
            <a:off x="7141197" y="6015752"/>
            <a:ext cx="44512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dirty="0">
                <a:cs typeface="Calibri"/>
              </a:rPr>
              <a:t>Сгенерированный синтетический уровень заболеваемости</a:t>
            </a:r>
          </a:p>
        </p:txBody>
      </p:sp>
    </p:spTree>
    <p:extLst>
      <p:ext uri="{BB962C8B-B14F-4D97-AF65-F5344CB8AC3E}">
        <p14:creationId xmlns:p14="http://schemas.microsoft.com/office/powerpoint/2010/main" val="40145704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196180E-B5A1-49CC-973F-8E5DE9DC559F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E9BBF4E-A630-4568-8E4E-493EAE7111F5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dirty="0">
                <a:ea typeface="+mj-lt"/>
                <a:cs typeface="+mj-lt"/>
              </a:rPr>
              <a:t>Общие выводы</a:t>
            </a:r>
            <a:endParaRPr lang="ru-RU" sz="4000">
              <a:cs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D18624-F6DB-4101-9674-EBCAA713C529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27</a:t>
            </a:r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3B8E69-E941-46B9-BCEB-4670D5ED6B7E}"/>
              </a:ext>
            </a:extLst>
          </p:cNvPr>
          <p:cNvSpPr txBox="1"/>
          <p:nvPr/>
        </p:nvSpPr>
        <p:spPr>
          <a:xfrm>
            <a:off x="308168" y="943774"/>
            <a:ext cx="9089329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cs typeface="Calibri"/>
              </a:rPr>
              <a:t>В рамках данного этапа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cs typeface="Calibri"/>
              </a:rPr>
              <a:t>Были разработаны методов и алгоритмов генеративного дизайна суперкомпьютерных реализацией композитных моделей в форме направленных ацикличных графов с узлами сложной структуры, в том числе представленных в виде ИДУЧП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cs typeface="Calibri"/>
              </a:rPr>
              <a:t>Была разработана программная библиотека для генеративного дизайна суперкомпьютерных реализацией композитных моделей в форме направленных ацикличных графов с узлами сложной структуры, в том числе представленными в виде ИДУЧП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cs typeface="Calibri"/>
              </a:rPr>
              <a:t>Разработанные алгоритмы и программная библиотека были апробированы на задачах распространения опасных инфекций (гриппа и коронавируса).</a:t>
            </a:r>
          </a:p>
        </p:txBody>
      </p:sp>
    </p:spTree>
    <p:extLst>
      <p:ext uri="{BB962C8B-B14F-4D97-AF65-F5344CB8AC3E}">
        <p14:creationId xmlns:p14="http://schemas.microsoft.com/office/powerpoint/2010/main" val="6037021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4196180E-B5A1-49CC-973F-8E5DE9DC559F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CE9BBF4E-A630-4568-8E4E-493EAE7111F5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dirty="0">
                <a:ea typeface="+mj-lt"/>
                <a:cs typeface="+mj-lt"/>
              </a:rPr>
              <a:t>Ссылки</a:t>
            </a:r>
            <a:endParaRPr lang="ru-RU" sz="4000" dirty="0">
              <a:cs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D18624-F6DB-4101-9674-EBCAA713C529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27</a:t>
            </a:r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3B8E69-E941-46B9-BCEB-4670D5ED6B7E}"/>
              </a:ext>
            </a:extLst>
          </p:cNvPr>
          <p:cNvSpPr txBox="1"/>
          <p:nvPr/>
        </p:nvSpPr>
        <p:spPr>
          <a:xfrm>
            <a:off x="270068" y="937424"/>
            <a:ext cx="9089329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cs typeface="Calibri"/>
              </a:rPr>
              <a:t>EPDE</a:t>
            </a:r>
            <a:r>
              <a:rPr lang="ru-RU" sz="2000" dirty="0">
                <a:cs typeface="Calibri"/>
              </a:rPr>
              <a:t> (генеративный дизайн уравнений)</a:t>
            </a:r>
            <a:r>
              <a:rPr lang="en-US" sz="2000" dirty="0">
                <a:cs typeface="Calibri"/>
              </a:rPr>
              <a:t>:</a:t>
            </a:r>
            <a:endParaRPr lang="ru-RU" sz="2000" dirty="0">
              <a:cs typeface="Calibri"/>
            </a:endParaRPr>
          </a:p>
          <a:p>
            <a:r>
              <a:rPr lang="en-US" sz="2000" dirty="0">
                <a:cs typeface="Calibri"/>
                <a:hlinkClick r:id="rId3"/>
              </a:rPr>
              <a:t>https://github.com/ITMO-NSS-team/EPDE</a:t>
            </a:r>
            <a:endParaRPr lang="en-US" sz="2000" dirty="0">
              <a:cs typeface="Calibri"/>
            </a:endParaRPr>
          </a:p>
          <a:p>
            <a:endParaRPr lang="ru-RU" sz="2000" dirty="0">
              <a:cs typeface="Calibri"/>
            </a:endParaRPr>
          </a:p>
          <a:p>
            <a:r>
              <a:rPr lang="en-US" sz="2000" dirty="0">
                <a:cs typeface="Calibri"/>
              </a:rPr>
              <a:t>FEDOT (</a:t>
            </a:r>
            <a:r>
              <a:rPr lang="ru-RU" sz="2000" dirty="0">
                <a:cs typeface="Calibri"/>
              </a:rPr>
              <a:t>генеративный дизайн композитных моделей МО</a:t>
            </a:r>
            <a:r>
              <a:rPr lang="en-US" sz="2000" dirty="0">
                <a:cs typeface="Calibri"/>
              </a:rPr>
              <a:t>):</a:t>
            </a:r>
          </a:p>
          <a:p>
            <a:r>
              <a:rPr lang="en-US" sz="2000" dirty="0">
                <a:cs typeface="Calibri"/>
                <a:hlinkClick r:id="rId4"/>
              </a:rPr>
              <a:t>https://github.com/nccr-itmo/FEDOT</a:t>
            </a:r>
            <a:r>
              <a:rPr lang="en-US" sz="2000" dirty="0">
                <a:cs typeface="Calibri"/>
              </a:rPr>
              <a:t>  </a:t>
            </a:r>
          </a:p>
          <a:p>
            <a:endParaRPr lang="ru-RU" sz="2000" dirty="0">
              <a:cs typeface="Calibri"/>
            </a:endParaRPr>
          </a:p>
          <a:p>
            <a:r>
              <a:rPr lang="en-US" sz="2000" dirty="0">
                <a:cs typeface="Calibri"/>
              </a:rPr>
              <a:t>NSS Lab </a:t>
            </a:r>
            <a:r>
              <a:rPr lang="ru-RU" sz="2000" dirty="0">
                <a:cs typeface="Calibri"/>
              </a:rPr>
              <a:t>(статьи и прочее)</a:t>
            </a:r>
            <a:r>
              <a:rPr lang="en-US" sz="2000" dirty="0">
                <a:cs typeface="Calibri"/>
              </a:rPr>
              <a:t>:</a:t>
            </a:r>
          </a:p>
          <a:p>
            <a:r>
              <a:rPr lang="en-US" sz="2000" dirty="0">
                <a:cs typeface="Calibri"/>
                <a:hlinkClick r:id="rId5"/>
              </a:rPr>
              <a:t>https://itmo-nss-team.github.io</a:t>
            </a:r>
            <a:r>
              <a:rPr lang="en-US" sz="2000" dirty="0">
                <a:cs typeface="Calibri"/>
              </a:rPr>
              <a:t> </a:t>
            </a:r>
            <a:endParaRPr lang="ru-RU" sz="2000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83031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94471" y="2912170"/>
            <a:ext cx="10272623" cy="1532192"/>
          </a:xfrm>
        </p:spPr>
        <p:txBody>
          <a:bodyPr>
            <a:noAutofit/>
          </a:bodyPr>
          <a:lstStyle/>
          <a:p>
            <a:r>
              <a:rPr lang="ru-RU"/>
              <a:t>Идентификация моделей в виде дифференциальных уравнений</a:t>
            </a:r>
          </a:p>
        </p:txBody>
      </p:sp>
    </p:spTree>
    <p:extLst>
      <p:ext uri="{BB962C8B-B14F-4D97-AF65-F5344CB8AC3E}">
        <p14:creationId xmlns:p14="http://schemas.microsoft.com/office/powerpoint/2010/main" val="21481257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05695" y="2592574"/>
            <a:ext cx="10272623" cy="1532192"/>
          </a:xfrm>
        </p:spPr>
        <p:txBody>
          <a:bodyPr>
            <a:noAutofit/>
          </a:bodyPr>
          <a:lstStyle/>
          <a:p>
            <a:r>
              <a:rPr lang="ru-RU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1639568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59687" y="3011911"/>
            <a:ext cx="10272623" cy="1532192"/>
          </a:xfrm>
        </p:spPr>
        <p:txBody>
          <a:bodyPr>
            <a:noAutofit/>
          </a:bodyPr>
          <a:lstStyle/>
          <a:p>
            <a:r>
              <a:rPr lang="ru-RU" dirty="0"/>
              <a:t>Генеративный дизайн математических моделей с учётом неоднородности вычислительной среды на примере эпидемиологии.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1988385" y="4733475"/>
            <a:ext cx="8215229" cy="926626"/>
          </a:xfrm>
        </p:spPr>
        <p:txBody>
          <a:bodyPr vert="horz" lIns="91440" tIns="45720" rIns="91440" bIns="45720" rtlCol="0" anchor="t">
            <a:normAutofit fontScale="92500"/>
          </a:bodyPr>
          <a:lstStyle/>
          <a:p>
            <a:pPr algn="r"/>
            <a:r>
              <a:rPr lang="ru-RU" sz="2400" dirty="0"/>
              <a:t>Александр Хватов, руководитель Лаборатории композитного ИИ</a:t>
            </a:r>
            <a:endParaRPr lang="en-US" sz="2400" dirty="0"/>
          </a:p>
          <a:p>
            <a:r>
              <a:rPr lang="en-US" sz="2400" dirty="0"/>
              <a:t>mailto:alex_hvatov@itmo.ru</a:t>
            </a:r>
            <a:endParaRPr lang="ru-RU" sz="2400" dirty="0"/>
          </a:p>
        </p:txBody>
      </p:sp>
      <p:sp>
        <p:nvSpPr>
          <p:cNvPr id="4" name="Text Placeholder 6">
            <a:extLst>
              <a:ext uri="{FF2B5EF4-FFF2-40B4-BE49-F238E27FC236}">
                <a16:creationId xmlns:a16="http://schemas.microsoft.com/office/drawing/2014/main" id="{8B3623C5-C5E2-4C26-B848-4CCE4BFB6E01}"/>
              </a:ext>
            </a:extLst>
          </p:cNvPr>
          <p:cNvSpPr txBox="1">
            <a:spLocks/>
          </p:cNvSpPr>
          <p:nvPr/>
        </p:nvSpPr>
        <p:spPr>
          <a:xfrm>
            <a:off x="4847140" y="6038846"/>
            <a:ext cx="2180219" cy="45175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ctr" defTabSz="609585" rtl="0" eaLnBrk="1" latinLnBrk="0" hangingPunct="1">
              <a:spcBef>
                <a:spcPct val="20000"/>
              </a:spcBef>
              <a:buSzPct val="100000"/>
              <a:buFontTx/>
              <a:buNone/>
              <a:defRPr sz="2133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09585" indent="0" algn="l" defTabSz="609585" rtl="0" eaLnBrk="1" latinLnBrk="0" hangingPunct="1">
              <a:spcBef>
                <a:spcPct val="20000"/>
              </a:spcBef>
              <a:buFontTx/>
              <a:buNone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9170" indent="0" algn="l" defTabSz="609585" rtl="0" eaLnBrk="1" latinLnBrk="0" hangingPunct="1">
              <a:spcBef>
                <a:spcPct val="20000"/>
              </a:spcBef>
              <a:buFontTx/>
              <a:buNone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754" indent="0" algn="l" defTabSz="609585" rtl="0" eaLnBrk="1" latinLnBrk="0" hangingPunct="1">
              <a:spcBef>
                <a:spcPct val="20000"/>
              </a:spcBef>
              <a:buFontTx/>
              <a:buNone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8339" indent="0" algn="l" defTabSz="609585" rtl="0" eaLnBrk="1" latinLnBrk="0" hangingPunct="1">
              <a:spcBef>
                <a:spcPct val="20000"/>
              </a:spcBef>
              <a:buFontTx/>
              <a:buNone/>
              <a:defRPr sz="21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35271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62301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886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181470" indent="-304792" algn="l" defTabSz="609585" rtl="0" eaLnBrk="1" latinLnBrk="0" hangingPunct="1">
              <a:spcBef>
                <a:spcPct val="20000"/>
              </a:spcBef>
              <a:buFont typeface="Arial"/>
              <a:buChar char="•"/>
              <a:defRPr sz="2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СПб, 17.12.2021</a:t>
            </a:r>
          </a:p>
        </p:txBody>
      </p:sp>
    </p:spTree>
    <p:extLst>
      <p:ext uri="{BB962C8B-B14F-4D97-AF65-F5344CB8AC3E}">
        <p14:creationId xmlns:p14="http://schemas.microsoft.com/office/powerpoint/2010/main" val="25671035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CC47809-85CA-4CC0-AE10-65BF8ED1292B}"/>
              </a:ext>
            </a:extLst>
          </p:cNvPr>
          <p:cNvSpPr/>
          <p:nvPr/>
        </p:nvSpPr>
        <p:spPr>
          <a:xfrm>
            <a:off x="279116" y="5591709"/>
            <a:ext cx="2241477" cy="119693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2400"/>
          </a:p>
        </p:txBody>
      </p:sp>
      <p:sp>
        <p:nvSpPr>
          <p:cNvPr id="12" name="Текст 11">
            <a:extLst>
              <a:ext uri="{FF2B5EF4-FFF2-40B4-BE49-F238E27FC236}">
                <a16:creationId xmlns:a16="http://schemas.microsoft.com/office/drawing/2014/main" id="{2C40A94B-C266-4864-AEBE-BDB5B04F9A0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49271" y="879455"/>
            <a:ext cx="6202032" cy="4668767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457189" indent="-457189">
              <a:buFont typeface="Arial"/>
              <a:buChar char="•"/>
            </a:pPr>
            <a:r>
              <a:rPr lang="ru-RU" sz="2667" dirty="0">
                <a:cs typeface="Calibri"/>
              </a:rPr>
              <a:t>Системы выращивать намного сложнее и их выращивают обычно в векторном виде</a:t>
            </a:r>
          </a:p>
          <a:p>
            <a:pPr marL="457189" indent="-457189">
              <a:buFont typeface="Arial"/>
              <a:buChar char="•"/>
            </a:pPr>
            <a:r>
              <a:rPr lang="ru-RU" sz="2667" dirty="0">
                <a:cs typeface="Calibri"/>
              </a:rPr>
              <a:t>Помогает многокритериальная оптимизация</a:t>
            </a:r>
            <a:endParaRPr lang="en-GB" sz="2667" dirty="0">
              <a:cs typeface="Calibri"/>
            </a:endParaRPr>
          </a:p>
        </p:txBody>
      </p:sp>
      <p:pic>
        <p:nvPicPr>
          <p:cNvPr id="3" name="Рисунок 3">
            <a:extLst>
              <a:ext uri="{FF2B5EF4-FFF2-40B4-BE49-F238E27FC236}">
                <a16:creationId xmlns:a16="http://schemas.microsoft.com/office/drawing/2014/main" id="{B13A8BB5-EB12-482C-A93A-15FA853304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7193" y="1509444"/>
            <a:ext cx="3453809" cy="1233377"/>
          </a:xfrm>
          <a:prstGeom prst="rect">
            <a:avLst/>
          </a:prstGeom>
        </p:spPr>
      </p:pic>
      <p:pic>
        <p:nvPicPr>
          <p:cNvPr id="4" name="Рисунок 4">
            <a:extLst>
              <a:ext uri="{FF2B5EF4-FFF2-40B4-BE49-F238E27FC236}">
                <a16:creationId xmlns:a16="http://schemas.microsoft.com/office/drawing/2014/main" id="{8073AD5D-876A-4ABE-B80C-7C8007050D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6212" y="2681179"/>
            <a:ext cx="1600200" cy="685800"/>
          </a:xfrm>
          <a:prstGeom prst="rect">
            <a:avLst/>
          </a:prstGeom>
        </p:spPr>
      </p:pic>
      <p:pic>
        <p:nvPicPr>
          <p:cNvPr id="5" name="Рисунок 6">
            <a:extLst>
              <a:ext uri="{FF2B5EF4-FFF2-40B4-BE49-F238E27FC236}">
                <a16:creationId xmlns:a16="http://schemas.microsoft.com/office/drawing/2014/main" id="{0B293DCA-8603-497B-BC57-A5B26E2727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42202" y="2692312"/>
            <a:ext cx="1828800" cy="647700"/>
          </a:xfrm>
          <a:prstGeom prst="rect">
            <a:avLst/>
          </a:prstGeom>
        </p:spPr>
      </p:pic>
      <p:pic>
        <p:nvPicPr>
          <p:cNvPr id="7" name="Рисунок 7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0ADA77A0-AE9D-4D12-867A-86871D028C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4132" y="3709841"/>
            <a:ext cx="6776480" cy="6284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3C8224A-4F8A-4FAD-AE99-AC1E942C1622}"/>
              </a:ext>
            </a:extLst>
          </p:cNvPr>
          <p:cNvSpPr txBox="1"/>
          <p:nvPr/>
        </p:nvSpPr>
        <p:spPr>
          <a:xfrm>
            <a:off x="6677247" y="1068573"/>
            <a:ext cx="4733703" cy="49244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121920" tIns="60960" rIns="121920" bIns="6096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ru-RU" sz="2400" b="1" dirty="0"/>
              <a:t>Уравнения типа «Навье-Стокса»:</a:t>
            </a:r>
            <a:endParaRPr lang="ru-RU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AD2EA45-A88A-4E14-989E-54925FC3A9E4}"/>
              </a:ext>
            </a:extLst>
          </p:cNvPr>
          <p:cNvSpPr txBox="1"/>
          <p:nvPr/>
        </p:nvSpPr>
        <p:spPr>
          <a:xfrm>
            <a:off x="6770280" y="3375087"/>
            <a:ext cx="3657599" cy="49244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121920" tIns="60960" rIns="121920" bIns="6096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ru-RU" sz="2400" b="1" dirty="0"/>
              <a:t>Начальные условия:</a:t>
            </a:r>
            <a:endParaRPr lang="ru-RU" sz="2400" dirty="0"/>
          </a:p>
        </p:txBody>
      </p:sp>
      <p:pic>
        <p:nvPicPr>
          <p:cNvPr id="9" name="Рисунок 9" descr="Изображение выглядит как текст, коллекция картинок&#10;&#10;Автоматически созданное описание">
            <a:extLst>
              <a:ext uri="{FF2B5EF4-FFF2-40B4-BE49-F238E27FC236}">
                <a16:creationId xmlns:a16="http://schemas.microsoft.com/office/drawing/2014/main" id="{A79F8B10-5EF2-4679-AA96-3284D30F4C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70965" y="4211809"/>
            <a:ext cx="6803064" cy="60113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BB9F580-2829-4DF3-8C0C-B2EBC95B5794}"/>
              </a:ext>
            </a:extLst>
          </p:cNvPr>
          <p:cNvSpPr txBox="1"/>
          <p:nvPr/>
        </p:nvSpPr>
        <p:spPr>
          <a:xfrm>
            <a:off x="6770279" y="4856113"/>
            <a:ext cx="3657599" cy="492443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121920" tIns="60960" rIns="121920" bIns="6096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ru-RU" sz="2400" b="1" dirty="0"/>
              <a:t>Граничные условия:</a:t>
            </a:r>
            <a:endParaRPr lang="ru-RU" sz="2400" dirty="0"/>
          </a:p>
        </p:txBody>
      </p:sp>
      <p:pic>
        <p:nvPicPr>
          <p:cNvPr id="10" name="Рисунок 13" descr="Изображение выглядит как текст&#10;&#10;Автоматически созданное описание">
            <a:extLst>
              <a:ext uri="{FF2B5EF4-FFF2-40B4-BE49-F238E27FC236}">
                <a16:creationId xmlns:a16="http://schemas.microsoft.com/office/drawing/2014/main" id="{2BB748D1-930F-41CF-826B-04E7E18DB84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0" y="5357761"/>
            <a:ext cx="4809460" cy="48464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46D3292-6372-4E9D-89CA-2348829B04F0}"/>
              </a:ext>
            </a:extLst>
          </p:cNvPr>
          <p:cNvSpPr txBox="1"/>
          <p:nvPr/>
        </p:nvSpPr>
        <p:spPr>
          <a:xfrm>
            <a:off x="11153775" y="6193299"/>
            <a:ext cx="759304" cy="492443"/>
          </a:xfrm>
          <a:prstGeom prst="rect">
            <a:avLst/>
          </a:prstGeom>
          <a:noFill/>
        </p:spPr>
        <p:txBody>
          <a:bodyPr wrap="square" lIns="121920" tIns="60960" rIns="121920" bIns="60960" rtlCol="0" anchor="t">
            <a:spAutoFit/>
          </a:bodyPr>
          <a:lstStyle/>
          <a:p>
            <a:pPr algn="ctr"/>
            <a:r>
              <a:rPr lang="en-US" sz="2400" dirty="0"/>
              <a:t>1</a:t>
            </a:r>
            <a:r>
              <a:rPr lang="ru-RU" sz="2400" dirty="0"/>
              <a:t>5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5BBFC9DD-EAFA-4539-9FF7-66288DE1155C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dirty="0">
                <a:ea typeface="+mj-lt"/>
                <a:cs typeface="+mj-lt"/>
              </a:rPr>
              <a:t>Эксперименты. Системы.</a:t>
            </a:r>
          </a:p>
        </p:txBody>
      </p:sp>
      <p:pic>
        <p:nvPicPr>
          <p:cNvPr id="19" name="Рисунок 17">
            <a:extLst>
              <a:ext uri="{FF2B5EF4-FFF2-40B4-BE49-F238E27FC236}">
                <a16:creationId xmlns:a16="http://schemas.microsoft.com/office/drawing/2014/main" id="{DB1240F8-3692-44E4-8611-F6F514AC6DFE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909" t="8339" r="8618"/>
          <a:stretch/>
        </p:blipFill>
        <p:spPr>
          <a:xfrm>
            <a:off x="217971" y="3256289"/>
            <a:ext cx="4835022" cy="3012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5518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B5E921-0CC6-489E-8E79-E1BC7846A362}"/>
              </a:ext>
            </a:extLst>
          </p:cNvPr>
          <p:cNvSpPr/>
          <p:nvPr/>
        </p:nvSpPr>
        <p:spPr>
          <a:xfrm>
            <a:off x="132442" y="5720441"/>
            <a:ext cx="5232399" cy="91439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CFDC77C-EE74-4745-B357-294E3B2CD4EC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en-US"/>
              <a:t>1</a:t>
            </a:r>
            <a:r>
              <a:rPr lang="ru-RU"/>
              <a:t>1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9AE5725-5DA0-449B-8932-DA308500C48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803" y="881702"/>
            <a:ext cx="9984475" cy="472061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7D38521C-66F4-43FA-B1EB-2630092C1F43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СК реализация генеративного дизайна моделей МО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168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E8A0986-4C37-4888-8A7D-C761DDC3B3A1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Существующие подходы</a:t>
            </a:r>
            <a:endParaRPr lang="ru-RU" sz="4000">
              <a:cs typeface="Calibri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6D274B1-56F5-4880-9155-07CC0A3FD1F9}"/>
              </a:ext>
            </a:extLst>
          </p:cNvPr>
          <p:cNvSpPr/>
          <p:nvPr/>
        </p:nvSpPr>
        <p:spPr>
          <a:xfrm>
            <a:off x="1" y="5433734"/>
            <a:ext cx="4145782" cy="1424265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Таблица 7">
            <a:extLst>
              <a:ext uri="{FF2B5EF4-FFF2-40B4-BE49-F238E27FC236}">
                <a16:creationId xmlns:a16="http://schemas.microsoft.com/office/drawing/2014/main" id="{FEA5FD06-DC48-4562-9B1F-2A2FCCA6E8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9939958"/>
              </p:ext>
            </p:extLst>
          </p:nvPr>
        </p:nvGraphicFramePr>
        <p:xfrm>
          <a:off x="426357" y="888999"/>
          <a:ext cx="11519374" cy="5333645"/>
        </p:xfrm>
        <a:graphic>
          <a:graphicData uri="http://schemas.openxmlformats.org/drawingml/2006/table">
            <a:tbl>
              <a:tblPr firstRow="1">
                <a:tableStyleId>{284E427A-3D55-4303-BF80-6455036E1DE7}</a:tableStyleId>
              </a:tblPr>
              <a:tblGrid>
                <a:gridCol w="1619726">
                  <a:extLst>
                    <a:ext uri="{9D8B030D-6E8A-4147-A177-3AD203B41FA5}">
                      <a16:colId xmlns:a16="http://schemas.microsoft.com/office/drawing/2014/main" val="1138120358"/>
                    </a:ext>
                  </a:extLst>
                </a:gridCol>
                <a:gridCol w="3449370">
                  <a:extLst>
                    <a:ext uri="{9D8B030D-6E8A-4147-A177-3AD203B41FA5}">
                      <a16:colId xmlns:a16="http://schemas.microsoft.com/office/drawing/2014/main" val="1366719843"/>
                    </a:ext>
                  </a:extLst>
                </a:gridCol>
                <a:gridCol w="2248157">
                  <a:extLst>
                    <a:ext uri="{9D8B030D-6E8A-4147-A177-3AD203B41FA5}">
                      <a16:colId xmlns:a16="http://schemas.microsoft.com/office/drawing/2014/main" val="1257145046"/>
                    </a:ext>
                  </a:extLst>
                </a:gridCol>
                <a:gridCol w="1898244">
                  <a:extLst>
                    <a:ext uri="{9D8B030D-6E8A-4147-A177-3AD203B41FA5}">
                      <a16:colId xmlns:a16="http://schemas.microsoft.com/office/drawing/2014/main" val="2100760733"/>
                    </a:ext>
                  </a:extLst>
                </a:gridCol>
                <a:gridCol w="2303877">
                  <a:extLst>
                    <a:ext uri="{9D8B030D-6E8A-4147-A177-3AD203B41FA5}">
                      <a16:colId xmlns:a16="http://schemas.microsoft.com/office/drawing/2014/main" val="3747352570"/>
                    </a:ext>
                  </a:extLst>
                </a:gridCol>
              </a:tblGrid>
              <a:tr h="487325"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>
                          <a:solidFill>
                            <a:schemeClr val="tx1"/>
                          </a:solidFill>
                        </a:rPr>
                        <a:t>ПО</a:t>
                      </a:r>
                      <a:endParaRPr lang="en-GB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ru-RU" sz="2000" u="none" strike="noStrike" noProof="0">
                          <a:solidFill>
                            <a:schemeClr val="tx1"/>
                          </a:solidFill>
                        </a:rPr>
                        <a:t>Идея</a:t>
                      </a:r>
                      <a:endParaRPr lang="en-GB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ru-RU" sz="2000" u="none" strike="noStrike" noProof="0">
                          <a:solidFill>
                            <a:schemeClr val="tx1"/>
                          </a:solidFill>
                        </a:rPr>
                        <a:t>Методы</a:t>
                      </a:r>
                      <a:endParaRPr lang="en-GB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ru-RU" sz="2000" u="none" strike="noStrike" noProof="0">
                          <a:solidFill>
                            <a:schemeClr val="tx1"/>
                          </a:solidFill>
                        </a:rPr>
                        <a:t>Преимущества</a:t>
                      </a:r>
                      <a:endParaRPr lang="en-GB" sz="2000" u="none" strike="noStrike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ru-RU" sz="2000" u="none" strike="noStrike" noProof="0">
                          <a:solidFill>
                            <a:schemeClr val="tx1"/>
                          </a:solidFill>
                        </a:rPr>
                        <a:t>Недостатки</a:t>
                      </a:r>
                      <a:endParaRPr lang="en-GB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185790"/>
                  </a:ext>
                </a:extLst>
              </a:tr>
              <a:tr h="1311348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2000" u="none" strike="noStrike" noProof="0"/>
                        <a:t>PDE-Net 2.0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Аппроксимировать производную по времени используя остальные слагаемые как входные данные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Глубокое машинное обучение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Возможность создания нелинейных моделей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Фиксированная форма уравнения</a:t>
                      </a:r>
                      <a:endParaRPr lang="en-GB" sz="20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33240652"/>
                  </a:ext>
                </a:extLst>
              </a:tr>
              <a:tr h="1612604">
                <a:tc>
                  <a:txBody>
                    <a:bodyPr/>
                    <a:lstStyle/>
                    <a:p>
                      <a:pPr lvl="0" algn="ctr">
                        <a:buNone/>
                      </a:pPr>
                      <a:r>
                        <a:rPr lang="en-GB" sz="2000" b="0" i="0" u="none" strike="noStrike" noProof="0">
                          <a:latin typeface="Calibri"/>
                        </a:rPr>
                        <a:t>PDE-FIND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Разреженная регрессия по библиотеке заранее заданных слагаемых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Разреженная регрессия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Быстро, нелинейные модели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Нужно задавать максимально широкую библиотеку слагаемых</a:t>
                      </a:r>
                      <a:endParaRPr lang="en-GB" sz="20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0221090"/>
                  </a:ext>
                </a:extLst>
              </a:tr>
              <a:tr h="620232">
                <a:tc>
                  <a:txBody>
                    <a:bodyPr/>
                    <a:lstStyle/>
                    <a:p>
                      <a:pPr lvl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Free-form governing</a:t>
                      </a:r>
                      <a:endParaRPr lang="en-GB" sz="1800" noProof="0"/>
                    </a:p>
                    <a:p>
                      <a:pPr lvl="0" algn="ctr">
                        <a:buNone/>
                      </a:pPr>
                      <a:r>
                        <a:rPr lang="en-GB" sz="1800" b="0" i="0" u="none" strike="noStrike" noProof="0">
                          <a:latin typeface="Calibri"/>
                        </a:rPr>
                        <a:t>differential equations by Atkinson et. al.</a:t>
                      </a:r>
                      <a:endParaRPr lang="en-GB" sz="1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Используя алгоритм генетического программирования построить граф вычислений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Генетическое программирование</a:t>
                      </a:r>
                      <a:r>
                        <a:rPr lang="en-GB" sz="2000" noProof="0"/>
                        <a:t>+ </a:t>
                      </a:r>
                      <a:r>
                        <a:rPr lang="ru-RU" sz="2000" noProof="0"/>
                        <a:t>автоматическое дифференцирование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Гибкая структура уравнения</a:t>
                      </a:r>
                      <a:endParaRPr lang="en-GB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noProof="0"/>
                        <a:t>Медленно, есть ограничения на вид уравнения</a:t>
                      </a:r>
                      <a:endParaRPr lang="en-GB" sz="20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08115680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E50B72C-8A75-4690-A562-DCB3379481BC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>
                <a:cs typeface="Calibri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757709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E8A0986-4C37-4888-8A7D-C761DDC3B3A1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ДУ и нейронные сети (1</a:t>
            </a:r>
            <a:r>
              <a:rPr lang="en-US" sz="4000">
                <a:ea typeface="+mj-lt"/>
                <a:cs typeface="+mj-lt"/>
              </a:rPr>
              <a:t>/2</a:t>
            </a:r>
            <a:r>
              <a:rPr lang="ru-RU" sz="4000">
                <a:ea typeface="+mj-lt"/>
                <a:cs typeface="+mj-lt"/>
              </a:rPr>
              <a:t>)</a:t>
            </a:r>
            <a:endParaRPr lang="ru-RU" sz="4000">
              <a:cs typeface="Calibri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0CC242-CA26-485A-962B-C89D8BEB131E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>
                <a:cs typeface="Calibri"/>
              </a:rPr>
              <a:t>5</a:t>
            </a:r>
            <a:endParaRPr lang="ru-RU">
              <a:cs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2">
                <a:extLst>
                  <a:ext uri="{FF2B5EF4-FFF2-40B4-BE49-F238E27FC236}">
                    <a16:creationId xmlns:a16="http://schemas.microsoft.com/office/drawing/2014/main" id="{09454EAD-CE9B-4958-A5DD-BA254451FCC0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35350" y="933227"/>
                <a:ext cx="7881279" cy="5277791"/>
              </a:xfrm>
            </p:spPr>
            <p:txBody>
              <a:bodyPr vert="horz" lIns="91440" tIns="45720" rIns="91440" bIns="45720" rtlCol="0" anchor="t">
                <a:normAutofit lnSpcReduction="10000"/>
              </a:bodyPr>
              <a:lstStyle/>
              <a:p>
                <a:r>
                  <a:rPr lang="ru-RU" sz="2000">
                    <a:ea typeface="+mn-lt"/>
                    <a:cs typeface="+mn-lt"/>
                  </a:rPr>
                  <a:t>Самый «простой» путь – обучить нейронную сеть. В качестве примера берём </a:t>
                </a:r>
                <a:r>
                  <a:rPr lang="en-US" sz="2000" err="1">
                    <a:ea typeface="+mn-lt"/>
                    <a:cs typeface="+mn-lt"/>
                  </a:rPr>
                  <a:t>PDEnet</a:t>
                </a:r>
                <a:r>
                  <a:rPr lang="en-US" sz="2000">
                    <a:ea typeface="+mn-lt"/>
                    <a:cs typeface="+mn-lt"/>
                  </a:rPr>
                  <a:t> 2.0</a:t>
                </a:r>
                <a:endParaRPr lang="ru-RU" sz="2000">
                  <a:ea typeface="+mn-lt"/>
                  <a:cs typeface="+mn-lt"/>
                </a:endParaRPr>
              </a:p>
              <a:p>
                <a:r>
                  <a:rPr lang="ru-RU" sz="2000">
                    <a:ea typeface="+mn-lt"/>
                    <a:cs typeface="+mn-lt"/>
                  </a:rPr>
                  <a:t>Цель – предсказывать с определённым горизонтом</a:t>
                </a:r>
                <a:endParaRPr lang="ru-RU" sz="2000"/>
              </a:p>
              <a:p>
                <a:pPr>
                  <a:spcBef>
                    <a:spcPts val="0"/>
                  </a:spcBef>
                </a:pPr>
                <a:r>
                  <a:rPr lang="ru-RU" sz="2000">
                    <a:solidFill>
                      <a:srgbClr val="00B050"/>
                    </a:solidFill>
                    <a:ea typeface="+mn-lt"/>
                    <a:cs typeface="+mn-lt"/>
                  </a:rPr>
                  <a:t>«+»</a:t>
                </a:r>
                <a:r>
                  <a:rPr lang="ru-RU" sz="2000">
                    <a:ea typeface="+mn-lt"/>
                    <a:cs typeface="+mn-lt"/>
                  </a:rPr>
                  <a:t>:  частная задача под конкретные данные – решается быстро и качественно</a:t>
                </a:r>
              </a:p>
              <a:p>
                <a:pPr>
                  <a:spcBef>
                    <a:spcPts val="0"/>
                  </a:spcBef>
                </a:pPr>
                <a:r>
                  <a:rPr lang="ru-RU" sz="2000">
                    <a:solidFill>
                      <a:srgbClr val="FF0000"/>
                    </a:solidFill>
                    <a:ea typeface="+mn-lt"/>
                    <a:cs typeface="+mn-lt"/>
                  </a:rPr>
                  <a:t>«-»</a:t>
                </a:r>
                <a:r>
                  <a:rPr lang="ru-RU" sz="2000">
                    <a:ea typeface="+mn-lt"/>
                    <a:cs typeface="+mn-lt"/>
                  </a:rPr>
                  <a:t>: ограничения в типе уравнения 2</a:t>
                </a:r>
                <a:r>
                  <a:rPr lang="en-US" sz="2000">
                    <a:ea typeface="+mn-lt"/>
                    <a:cs typeface="+mn-lt"/>
                  </a:rPr>
                  <a:t>D</a:t>
                </a:r>
                <a:r>
                  <a:rPr lang="ru-RU" sz="2000">
                    <a:ea typeface="+mn-lt"/>
                    <a:cs typeface="+mn-lt"/>
                  </a:rPr>
                  <a:t>-пространство</a:t>
                </a:r>
                <a:r>
                  <a:rPr lang="en-US" sz="2000">
                    <a:ea typeface="+mn-lt"/>
                    <a:cs typeface="+mn-lt"/>
                  </a:rPr>
                  <a:t>+</a:t>
                </a:r>
                <a:r>
                  <a:rPr lang="ru-RU" sz="2000">
                    <a:ea typeface="+mn-lt"/>
                    <a:cs typeface="+mn-lt"/>
                  </a:rPr>
                  <a:t>время, только «параболический» тип (первая производная по времени приравнивается полиному по степеня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+mn-lt"/>
                        <a:cs typeface="+mn-lt"/>
                      </a:rPr>
                      <m:t>∇</m:t>
                    </m:r>
                  </m:oMath>
                </a14:m>
                <a:r>
                  <a:rPr lang="ru-RU" sz="2000">
                    <a:ea typeface="+mn-lt"/>
                    <a:cs typeface="+mn-lt"/>
                  </a:rPr>
                  <a:t> ), новые данные = новая задача</a:t>
                </a:r>
                <a:endParaRPr lang="en-US" sz="2000">
                  <a:ea typeface="+mn-lt"/>
                  <a:cs typeface="+mn-lt"/>
                </a:endParaRPr>
              </a:p>
              <a:p>
                <a:r>
                  <a:rPr lang="ru-RU" sz="2000">
                    <a:ea typeface="+mn-lt"/>
                    <a:cs typeface="+mn-lt"/>
                  </a:rPr>
                  <a:t>Таким образом временная зависимость сильно ограничена, хотя и круг процессов весьма широкий.</a:t>
                </a:r>
              </a:p>
              <a:p>
                <a:r>
                  <a:rPr lang="ru-RU" sz="2000">
                    <a:ea typeface="+mn-lt"/>
                    <a:cs typeface="+mn-lt"/>
                  </a:rPr>
                  <a:t>Нейронные сети сильно зависят от качества данных поэтому требуется фильтрация (в </a:t>
                </a:r>
                <a:r>
                  <a:rPr lang="en-US" sz="2000" err="1">
                    <a:ea typeface="+mn-lt"/>
                    <a:cs typeface="+mn-lt"/>
                  </a:rPr>
                  <a:t>PDEnet</a:t>
                </a:r>
                <a:r>
                  <a:rPr lang="en-US" sz="2000">
                    <a:ea typeface="+mn-lt"/>
                    <a:cs typeface="+mn-lt"/>
                  </a:rPr>
                  <a:t> </a:t>
                </a:r>
                <a:r>
                  <a:rPr lang="ru-RU" sz="2000">
                    <a:ea typeface="+mn-lt"/>
                    <a:cs typeface="+mn-lt"/>
                  </a:rPr>
                  <a:t>это делается с помощью другой нейронной сети)</a:t>
                </a:r>
              </a:p>
              <a:p>
                <a:r>
                  <a:rPr lang="ru-RU" sz="2000">
                    <a:ea typeface="+mn-lt"/>
                    <a:cs typeface="+mn-lt"/>
                  </a:rPr>
                  <a:t>Чем сложнее уравнение, тем больше требуется данных. </a:t>
                </a:r>
              </a:p>
              <a:p>
                <a:r>
                  <a:rPr lang="ru-RU" sz="2000">
                    <a:ea typeface="+mn-lt"/>
                    <a:cs typeface="+mn-lt"/>
                  </a:rPr>
                  <a:t>Можно ли рассматривать «гиперболические» уравнения? С виду просто, но на деле всё не так – дело в граничных условиях.</a:t>
                </a:r>
                <a:endParaRPr lang="en-GB" sz="2000">
                  <a:cs typeface="Calibri"/>
                </a:endParaRPr>
              </a:p>
              <a:p>
                <a:endParaRPr lang="en" sz="2400">
                  <a:cs typeface="Calibri"/>
                </a:endParaRPr>
              </a:p>
              <a:p>
                <a:pPr marL="457200" indent="-457200">
                  <a:buFont typeface="Arial"/>
                  <a:buChar char="•"/>
                </a:pPr>
                <a:endParaRPr lang="en" sz="2400">
                  <a:cs typeface="Calibri"/>
                </a:endParaRPr>
              </a:p>
            </p:txBody>
          </p:sp>
        </mc:Choice>
        <mc:Fallback xmlns="">
          <p:sp>
            <p:nvSpPr>
              <p:cNvPr id="5" name="Text Placeholder 2">
                <a:extLst>
                  <a:ext uri="{FF2B5EF4-FFF2-40B4-BE49-F238E27FC236}">
                    <a16:creationId xmlns:a16="http://schemas.microsoft.com/office/drawing/2014/main" id="{09454EAD-CE9B-4958-A5DD-BA254451FCC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35350" y="933227"/>
                <a:ext cx="7881279" cy="5277791"/>
              </a:xfrm>
              <a:blipFill>
                <a:blip r:embed="rId3"/>
                <a:stretch>
                  <a:fillRect l="-773" t="-1155" r="-1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A51B40F-FB01-40A2-AC42-3E1DCD282F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39581" y="998078"/>
            <a:ext cx="3048001" cy="185033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28526E0-2CD0-4F7C-8659-84BD32FA87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88587" y="3235563"/>
            <a:ext cx="3298995" cy="124564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94A8EF7-EFF0-4FA4-B842-5770ED91C70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14083" y="5231525"/>
            <a:ext cx="3298996" cy="294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0189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E8A0986-4C37-4888-8A7D-C761DDC3B3A1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ДУ и нейронные сети</a:t>
            </a:r>
            <a:r>
              <a:rPr lang="en-US" sz="4000">
                <a:ea typeface="+mj-lt"/>
                <a:cs typeface="+mj-lt"/>
              </a:rPr>
              <a:t> (2/2)</a:t>
            </a:r>
            <a:endParaRPr lang="ru-RU" sz="4000">
              <a:cs typeface="Calibri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0CC242-CA26-485A-962B-C89D8BEB131E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>
                <a:cs typeface="Calibri"/>
              </a:rPr>
              <a:t>6</a:t>
            </a:r>
            <a:endParaRPr lang="ru-RU">
              <a:cs typeface="Calibri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01818F5-C70F-4678-BF15-E9858338EB7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432"/>
          <a:stretch/>
        </p:blipFill>
        <p:spPr>
          <a:xfrm>
            <a:off x="178287" y="1160834"/>
            <a:ext cx="6881463" cy="1470494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19A8FC-8CE4-47AE-B2BB-F36FE18267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68" y="2567984"/>
            <a:ext cx="6682343" cy="2438517"/>
          </a:xfrm>
          <a:prstGeom prst="rect">
            <a:avLst/>
          </a:prstGeom>
        </p:spPr>
      </p:pic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666B9F59-39A9-4F61-90E1-A40F99CC74F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59750" y="933227"/>
            <a:ext cx="4710718" cy="527779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z="2000">
                <a:ea typeface="+mn-lt"/>
                <a:cs typeface="+mn-lt"/>
              </a:rPr>
              <a:t>Нейронная сеть что-то предсказывает, с переменным успехом.</a:t>
            </a:r>
          </a:p>
          <a:p>
            <a:r>
              <a:rPr lang="ru-RU" sz="2000">
                <a:ea typeface="+mn-lt"/>
                <a:cs typeface="+mn-lt"/>
              </a:rPr>
              <a:t>Основные выводы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>
                <a:ea typeface="+mn-lt"/>
                <a:cs typeface="+mn-lt"/>
              </a:rPr>
              <a:t>Не все задачи можно решить нейронной сетью (только оптимизация предсказания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>
                <a:ea typeface="+mn-lt"/>
                <a:cs typeface="+mn-lt"/>
              </a:rPr>
              <a:t>Трудно интерпретировать это с точки зрения итогового ДУ (что будет, если закрыть верхнюю строчку, какое уравнение выбрать?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>
                <a:ea typeface="+mn-lt"/>
                <a:cs typeface="+mn-lt"/>
              </a:rPr>
              <a:t>Решение справедливо только для конкретного набора данных – другие данные влекут за собой обучение фильтра и «обучение» предсказательной модели заново </a:t>
            </a:r>
            <a:endParaRPr lang="en-GB" sz="2000">
              <a:cs typeface="Calibri"/>
            </a:endParaRPr>
          </a:p>
          <a:p>
            <a:endParaRPr lang="en" sz="2400">
              <a:cs typeface="Calibri"/>
            </a:endParaRPr>
          </a:p>
          <a:p>
            <a:pPr marL="457200" indent="-457200">
              <a:buFont typeface="Arial"/>
              <a:buChar char="•"/>
            </a:pPr>
            <a:endParaRPr lang="en" sz="240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493852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E8A0986-4C37-4888-8A7D-C761DDC3B3A1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ДУ и разреженная регрессия (1</a:t>
            </a:r>
            <a:r>
              <a:rPr lang="en-US" sz="4000">
                <a:ea typeface="+mj-lt"/>
                <a:cs typeface="+mj-lt"/>
              </a:rPr>
              <a:t>/2</a:t>
            </a:r>
            <a:r>
              <a:rPr lang="ru-RU" sz="4000">
                <a:ea typeface="+mj-lt"/>
                <a:cs typeface="+mj-lt"/>
              </a:rPr>
              <a:t>)</a:t>
            </a:r>
            <a:endParaRPr lang="ru-RU" sz="4000">
              <a:cs typeface="Calibri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0CC242-CA26-485A-962B-C89D8BEB131E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7</a:t>
            </a:r>
            <a:endParaRPr lang="ru-RU">
              <a:cs typeface="Calibri"/>
            </a:endParaRP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09454EAD-CE9B-4958-A5DD-BA254451FCC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35350" y="933227"/>
            <a:ext cx="7881279" cy="527779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z="2000">
                <a:ea typeface="+mn-lt"/>
                <a:cs typeface="+mn-lt"/>
              </a:rPr>
              <a:t>Более требовательный к подготовке путь – разреженная регрессия по заданному набору слагаемых. В качестве примера берём </a:t>
            </a:r>
            <a:r>
              <a:rPr lang="en-US" sz="2000" err="1">
                <a:ea typeface="+mn-lt"/>
                <a:cs typeface="+mn-lt"/>
              </a:rPr>
              <a:t>PDEfind</a:t>
            </a:r>
            <a:endParaRPr lang="ru-RU" sz="2000">
              <a:ea typeface="+mn-lt"/>
              <a:cs typeface="+mn-lt"/>
            </a:endParaRPr>
          </a:p>
          <a:p>
            <a:r>
              <a:rPr lang="ru-RU" sz="2000">
                <a:ea typeface="+mn-lt"/>
                <a:cs typeface="+mn-lt"/>
              </a:rPr>
              <a:t>Цель – получить с одной </a:t>
            </a:r>
            <a:r>
              <a:rPr lang="ru-RU" sz="2000" err="1">
                <a:ea typeface="+mn-lt"/>
                <a:cs typeface="+mn-lt"/>
              </a:rPr>
              <a:t>стороын</a:t>
            </a:r>
            <a:r>
              <a:rPr lang="ru-RU" sz="2000">
                <a:ea typeface="+mn-lt"/>
                <a:cs typeface="+mn-lt"/>
              </a:rPr>
              <a:t> самое «простое» выражение, а с другой наиболее близкое к данным из заданного набора слагаемых</a:t>
            </a:r>
            <a:endParaRPr lang="ru-RU" sz="2000"/>
          </a:p>
          <a:p>
            <a:pPr>
              <a:spcBef>
                <a:spcPts val="0"/>
              </a:spcBef>
            </a:pPr>
            <a:r>
              <a:rPr lang="ru-RU" sz="2000">
                <a:solidFill>
                  <a:srgbClr val="00B050"/>
                </a:solidFill>
                <a:ea typeface="+mn-lt"/>
                <a:cs typeface="+mn-lt"/>
              </a:rPr>
              <a:t>«+»</a:t>
            </a:r>
            <a:r>
              <a:rPr lang="ru-RU" sz="2000">
                <a:ea typeface="+mn-lt"/>
                <a:cs typeface="+mn-lt"/>
              </a:rPr>
              <a:t>:  решается довольно общая задача</a:t>
            </a:r>
          </a:p>
          <a:p>
            <a:pPr>
              <a:spcBef>
                <a:spcPts val="0"/>
              </a:spcBef>
            </a:pPr>
            <a:r>
              <a:rPr lang="ru-RU" sz="2000">
                <a:solidFill>
                  <a:srgbClr val="FF0000"/>
                </a:solidFill>
                <a:ea typeface="+mn-lt"/>
                <a:cs typeface="+mn-lt"/>
              </a:rPr>
              <a:t>«-»</a:t>
            </a:r>
            <a:r>
              <a:rPr lang="ru-RU" sz="2000">
                <a:ea typeface="+mn-lt"/>
                <a:cs typeface="+mn-lt"/>
              </a:rPr>
              <a:t>: зависит от заранее заданного набора слагаемых, так же требует фильтр или устойчивую к шуму схему дифференцирования</a:t>
            </a:r>
            <a:endParaRPr lang="en-US" sz="2000">
              <a:ea typeface="+mn-lt"/>
              <a:cs typeface="+mn-lt"/>
            </a:endParaRPr>
          </a:p>
          <a:p>
            <a:r>
              <a:rPr lang="ru-RU" sz="2000">
                <a:ea typeface="+mn-lt"/>
                <a:cs typeface="+mn-lt"/>
              </a:rPr>
              <a:t>Здесь мы ограничены заранее заданным набором данных. Если набор достаточно широк, поиск оптимального выражения занимает довольно длительное время.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97134F1-121C-4955-9A03-4414E1A57F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8332" y="953633"/>
            <a:ext cx="1495172" cy="1456192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5D904AE-00E6-48C2-9051-3285B321A6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3278" y="2486647"/>
            <a:ext cx="2966002" cy="17654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DC8556C-0586-4987-A94F-976A3C046D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35943" y="4286298"/>
            <a:ext cx="2120672" cy="93059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3EEDE5C-539C-440E-989B-751380B84B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20224" y="5246229"/>
            <a:ext cx="1675895" cy="1316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9600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E00CC242-CA26-485A-962B-C89D8BEB131E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8</a:t>
            </a:r>
            <a:endParaRPr lang="ru-RU">
              <a:cs typeface="Calibri"/>
            </a:endParaRPr>
          </a:p>
        </p:txBody>
      </p:sp>
      <p:sp>
        <p:nvSpPr>
          <p:cNvPr id="13" name="Text Placeholder 2">
            <a:extLst>
              <a:ext uri="{FF2B5EF4-FFF2-40B4-BE49-F238E27FC236}">
                <a16:creationId xmlns:a16="http://schemas.microsoft.com/office/drawing/2014/main" id="{666B9F59-39A9-4F61-90E1-A40F99CC74F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7059750" y="933227"/>
            <a:ext cx="4710718" cy="527779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z="2000" dirty="0">
                <a:ea typeface="+mn-lt"/>
                <a:cs typeface="+mn-lt"/>
              </a:rPr>
              <a:t>Алгоритм выбирает наиболее представительный набор слагаемых </a:t>
            </a:r>
            <a:r>
              <a:rPr lang="ru-RU" sz="2000">
                <a:ea typeface="+mn-lt"/>
                <a:cs typeface="+mn-lt"/>
              </a:rPr>
              <a:t>с </a:t>
            </a:r>
            <a:r>
              <a:rPr lang="ru-RU" sz="2000" dirty="0">
                <a:ea typeface="+mn-lt"/>
                <a:cs typeface="+mn-lt"/>
              </a:rPr>
              <a:t>помощью разреженной регрессии</a:t>
            </a:r>
            <a:r>
              <a:rPr lang="ru-RU" sz="2000">
                <a:ea typeface="+mn-lt"/>
                <a:cs typeface="+mn-lt"/>
              </a:rPr>
              <a:t>.</a:t>
            </a:r>
          </a:p>
          <a:p>
            <a:r>
              <a:rPr lang="ru-RU" sz="2000">
                <a:ea typeface="+mn-lt"/>
                <a:cs typeface="+mn-lt"/>
              </a:rPr>
              <a:t>Основные выводы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Если есть необходимые слагаемые</a:t>
            </a:r>
            <a:r>
              <a:rPr lang="ru-RU" sz="2000">
                <a:ea typeface="+mn-lt"/>
                <a:cs typeface="+mn-lt"/>
              </a:rPr>
              <a:t>, </a:t>
            </a:r>
            <a:r>
              <a:rPr lang="ru-RU" sz="2000" dirty="0">
                <a:ea typeface="+mn-lt"/>
                <a:cs typeface="+mn-lt"/>
              </a:rPr>
              <a:t>то трудно придумать что-то более быстрое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Достаточно стабильный алгоритм</a:t>
            </a:r>
            <a:r>
              <a:rPr lang="ru-RU" sz="2000">
                <a:ea typeface="+mn-lt"/>
                <a:cs typeface="+mn-lt"/>
              </a:rPr>
              <a:t>, </a:t>
            </a:r>
            <a:r>
              <a:rPr lang="ru-RU" sz="2000" dirty="0">
                <a:ea typeface="+mn-lt"/>
                <a:cs typeface="+mn-lt"/>
              </a:rPr>
              <a:t>что хорошо </a:t>
            </a:r>
            <a:r>
              <a:rPr lang="ru-RU" sz="2000">
                <a:ea typeface="+mn-lt"/>
                <a:cs typeface="+mn-lt"/>
              </a:rPr>
              <a:t>для </a:t>
            </a:r>
            <a:r>
              <a:rPr lang="ru-RU" sz="2000" dirty="0">
                <a:ea typeface="+mn-lt"/>
                <a:cs typeface="+mn-lt"/>
              </a:rPr>
              <a:t>генеративного дизайна на экспериментальных </a:t>
            </a:r>
            <a:r>
              <a:rPr lang="ru-RU" sz="2000">
                <a:ea typeface="+mn-lt"/>
                <a:cs typeface="+mn-lt"/>
              </a:rPr>
              <a:t>данных</a:t>
            </a:r>
            <a:endParaRPr lang="ru-RU" sz="2000" dirty="0">
              <a:ea typeface="+mn-lt"/>
              <a:cs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ea typeface="+mn-lt"/>
                <a:cs typeface="+mn-lt"/>
              </a:rPr>
              <a:t>Можно регулировать</a:t>
            </a:r>
            <a:r>
              <a:rPr lang="ru-RU" sz="2000">
                <a:ea typeface="+mn-lt"/>
                <a:cs typeface="+mn-lt"/>
              </a:rPr>
              <a:t> «</a:t>
            </a:r>
            <a:r>
              <a:rPr lang="ru-RU" sz="2000" dirty="0">
                <a:ea typeface="+mn-lt"/>
                <a:cs typeface="+mn-lt"/>
              </a:rPr>
              <a:t>подробность</a:t>
            </a:r>
            <a:r>
              <a:rPr lang="ru-RU" sz="2000">
                <a:ea typeface="+mn-lt"/>
                <a:cs typeface="+mn-lt"/>
              </a:rPr>
              <a:t>» модели </a:t>
            </a:r>
            <a:r>
              <a:rPr lang="ru-RU" sz="2000" dirty="0">
                <a:ea typeface="+mn-lt"/>
                <a:cs typeface="+mn-lt"/>
              </a:rPr>
              <a:t>с помощью параметра разреженности</a:t>
            </a:r>
          </a:p>
          <a:p>
            <a:endParaRPr lang="en" sz="2400">
              <a:cs typeface="Calibri"/>
            </a:endParaRPr>
          </a:p>
          <a:p>
            <a:pPr marL="457200" indent="-457200">
              <a:buFont typeface="Arial"/>
              <a:buChar char="•"/>
            </a:pPr>
            <a:endParaRPr lang="en" sz="2400">
              <a:cs typeface="Calibri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2F52779-3A06-4BCC-AADE-8DC9CCAFF254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ДУ и разреженная регрессия (2</a:t>
            </a:r>
            <a:r>
              <a:rPr lang="en-US" sz="4000">
                <a:ea typeface="+mj-lt"/>
                <a:cs typeface="+mj-lt"/>
              </a:rPr>
              <a:t>/2</a:t>
            </a:r>
            <a:r>
              <a:rPr lang="ru-RU" sz="4000">
                <a:ea typeface="+mj-lt"/>
                <a:cs typeface="+mj-lt"/>
              </a:rPr>
              <a:t>)</a:t>
            </a:r>
            <a:endParaRPr lang="ru-RU" sz="4000">
              <a:cs typeface="Calibri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5177AAA-A450-4774-9913-701843FFB1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384" y="1460146"/>
            <a:ext cx="6766755" cy="322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75158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E8A0986-4C37-4888-8A7D-C761DDC3B3A1}"/>
              </a:ext>
            </a:extLst>
          </p:cNvPr>
          <p:cNvSpPr txBox="1">
            <a:spLocks/>
          </p:cNvSpPr>
          <p:nvPr/>
        </p:nvSpPr>
        <p:spPr>
          <a:xfrm>
            <a:off x="178287" y="-81811"/>
            <a:ext cx="10079885" cy="845388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609585" rtl="0" eaLnBrk="1" latinLnBrk="0" hangingPunct="1">
              <a:spcBef>
                <a:spcPct val="0"/>
              </a:spcBef>
              <a:buNone/>
              <a:defRPr sz="4267" b="0" i="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>
                <a:ea typeface="+mj-lt"/>
                <a:cs typeface="+mj-lt"/>
              </a:rPr>
              <a:t>ДУ и символьная регрессия (1</a:t>
            </a:r>
            <a:r>
              <a:rPr lang="en-US" sz="4000">
                <a:ea typeface="+mj-lt"/>
                <a:cs typeface="+mj-lt"/>
              </a:rPr>
              <a:t>/2</a:t>
            </a:r>
            <a:r>
              <a:rPr lang="ru-RU" sz="4000">
                <a:ea typeface="+mj-lt"/>
                <a:cs typeface="+mj-lt"/>
              </a:rPr>
              <a:t>)</a:t>
            </a:r>
            <a:endParaRPr lang="ru-RU" sz="4000">
              <a:cs typeface="Calibri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0CC242-CA26-485A-962B-C89D8BEB131E}"/>
              </a:ext>
            </a:extLst>
          </p:cNvPr>
          <p:cNvSpPr txBox="1"/>
          <p:nvPr/>
        </p:nvSpPr>
        <p:spPr>
          <a:xfrm>
            <a:off x="11479075" y="6211018"/>
            <a:ext cx="434004" cy="369332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/>
            <a:r>
              <a:rPr lang="ru-RU" dirty="0"/>
              <a:t>9</a:t>
            </a:r>
            <a:endParaRPr lang="ru-RU">
              <a:cs typeface="Calibri"/>
            </a:endParaRPr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09454EAD-CE9B-4958-A5DD-BA254451FCC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35350" y="933227"/>
            <a:ext cx="7881279" cy="5277791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z="2000">
                <a:ea typeface="+mn-lt"/>
                <a:cs typeface="+mn-lt"/>
              </a:rPr>
              <a:t>Наиболее требовательный к настройке – символьная регрессия. В работу включается эволюционная оптимизация. </a:t>
            </a:r>
          </a:p>
          <a:p>
            <a:r>
              <a:rPr lang="ru-RU" sz="2000">
                <a:ea typeface="+mn-lt"/>
                <a:cs typeface="+mn-lt"/>
              </a:rPr>
              <a:t>Цель – предсказывать наиболее подходящую комбинацию из заданных дифференциальных операторов</a:t>
            </a:r>
            <a:endParaRPr lang="ru-RU" sz="2000"/>
          </a:p>
          <a:p>
            <a:pPr>
              <a:spcBef>
                <a:spcPts val="0"/>
              </a:spcBef>
            </a:pPr>
            <a:r>
              <a:rPr lang="ru-RU" sz="2000">
                <a:solidFill>
                  <a:srgbClr val="00B050"/>
                </a:solidFill>
                <a:ea typeface="+mn-lt"/>
                <a:cs typeface="+mn-lt"/>
              </a:rPr>
              <a:t>«+»</a:t>
            </a:r>
            <a:r>
              <a:rPr lang="ru-RU" sz="2000">
                <a:ea typeface="+mn-lt"/>
                <a:cs typeface="+mn-lt"/>
              </a:rPr>
              <a:t>:  наиболее широкий набор итоговых моделей</a:t>
            </a:r>
          </a:p>
          <a:p>
            <a:pPr>
              <a:spcBef>
                <a:spcPts val="0"/>
              </a:spcBef>
            </a:pPr>
            <a:r>
              <a:rPr lang="ru-RU" sz="2000">
                <a:solidFill>
                  <a:srgbClr val="FF0000"/>
                </a:solidFill>
                <a:ea typeface="+mn-lt"/>
                <a:cs typeface="+mn-lt"/>
              </a:rPr>
              <a:t>«-»</a:t>
            </a:r>
            <a:r>
              <a:rPr lang="ru-RU" sz="2000">
                <a:ea typeface="+mn-lt"/>
                <a:cs typeface="+mn-lt"/>
              </a:rPr>
              <a:t>:  модель разрастается с каждым поколением, нужно ограничивать рост, а, следовательно и сложность итоговой модели</a:t>
            </a:r>
          </a:p>
          <a:p>
            <a:pPr>
              <a:spcBef>
                <a:spcPts val="0"/>
              </a:spcBef>
            </a:pPr>
            <a:r>
              <a:rPr lang="ru-RU" sz="2000">
                <a:ea typeface="+mn-lt"/>
                <a:cs typeface="+mn-lt"/>
              </a:rPr>
              <a:t>Таким образом мы можем получить сложную модель, однако со сложностью растёт число «неподходящих» элементов. То есть, «значимая» часть иногда заменяется сложной комбинацией, которая чуть хуже.</a:t>
            </a:r>
          </a:p>
          <a:p>
            <a:endParaRPr lang="en" sz="2400">
              <a:cs typeface="Calibri"/>
            </a:endParaRPr>
          </a:p>
          <a:p>
            <a:pPr marL="457200" indent="-457200">
              <a:buFont typeface="Arial"/>
              <a:buChar char="•"/>
            </a:pPr>
            <a:endParaRPr lang="en" sz="2400">
              <a:cs typeface="Calibri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ECF96A8-2F60-4F1D-9DBD-7B642B3372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5961" y="2967904"/>
            <a:ext cx="3436653" cy="1478560"/>
          </a:xfrm>
          <a:prstGeom prst="rect">
            <a:avLst/>
          </a:prstGeom>
        </p:spPr>
      </p:pic>
      <p:pic>
        <p:nvPicPr>
          <p:cNvPr id="11" name="Рисунок 3">
            <a:extLst>
              <a:ext uri="{FF2B5EF4-FFF2-40B4-BE49-F238E27FC236}">
                <a16:creationId xmlns:a16="http://schemas.microsoft.com/office/drawing/2014/main" id="{F3CEC2E3-05C5-4940-9080-B9759FBAB8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972" y="820045"/>
            <a:ext cx="1344667" cy="96204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EEB4D06-B385-4A2E-ACD2-2987B7C1BA0C}"/>
              </a:ext>
            </a:extLst>
          </p:cNvPr>
          <p:cNvSpPr txBox="1"/>
          <p:nvPr/>
        </p:nvSpPr>
        <p:spPr>
          <a:xfrm>
            <a:off x="8465819" y="1760374"/>
            <a:ext cx="3940627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ru-RU" err="1">
                <a:cs typeface="Calibri"/>
              </a:rPr>
              <a:t>Data</a:t>
            </a:r>
            <a:r>
              <a:rPr lang="ru-RU">
                <a:cs typeface="Calibri"/>
              </a:rPr>
              <a:t> (</a:t>
            </a:r>
            <a:r>
              <a:rPr lang="ru-RU" err="1">
                <a:cs typeface="Calibri"/>
              </a:rPr>
              <a:t>measurements</a:t>
            </a:r>
            <a:r>
              <a:rPr lang="ru-RU">
                <a:cs typeface="Calibri"/>
              </a:rPr>
              <a:t>)</a:t>
            </a:r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41E9E97-9503-4CAE-92C0-02D18BF69AB1}"/>
              </a:ext>
            </a:extLst>
          </p:cNvPr>
          <p:cNvSpPr txBox="1"/>
          <p:nvPr/>
        </p:nvSpPr>
        <p:spPr>
          <a:xfrm>
            <a:off x="8465819" y="2412394"/>
            <a:ext cx="3940627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cs typeface="Calibri"/>
              </a:rPr>
              <a:t>Models</a:t>
            </a:r>
            <a:endParaRPr lang="ru-RU"/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0CCCA96-C033-4DD9-8D7E-4B19E46E0D9F}"/>
              </a:ext>
            </a:extLst>
          </p:cNvPr>
          <p:cNvCxnSpPr>
            <a:cxnSpLocks/>
          </p:cNvCxnSpPr>
          <p:nvPr/>
        </p:nvCxnSpPr>
        <p:spPr>
          <a:xfrm>
            <a:off x="10436132" y="2772885"/>
            <a:ext cx="0" cy="390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DF52262F-451B-4618-8663-026E8C8143F2}"/>
              </a:ext>
            </a:extLst>
          </p:cNvPr>
          <p:cNvCxnSpPr>
            <a:cxnSpLocks/>
          </p:cNvCxnSpPr>
          <p:nvPr/>
        </p:nvCxnSpPr>
        <p:spPr>
          <a:xfrm>
            <a:off x="10436132" y="2064776"/>
            <a:ext cx="0" cy="390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6A6613A8-F698-4E2F-A971-937AEC1CA680}"/>
              </a:ext>
            </a:extLst>
          </p:cNvPr>
          <p:cNvCxnSpPr>
            <a:cxnSpLocks/>
          </p:cNvCxnSpPr>
          <p:nvPr/>
        </p:nvCxnSpPr>
        <p:spPr>
          <a:xfrm>
            <a:off x="10436132" y="4816568"/>
            <a:ext cx="0" cy="39003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BCAA92FA-71F1-43D6-8D76-3CC65EC5EBAD}"/>
              </a:ext>
            </a:extLst>
          </p:cNvPr>
          <p:cNvSpPr txBox="1"/>
          <p:nvPr/>
        </p:nvSpPr>
        <p:spPr>
          <a:xfrm>
            <a:off x="8353732" y="4374368"/>
            <a:ext cx="3940627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cs typeface="Calibri"/>
              </a:rPr>
              <a:t>Genetic programming</a:t>
            </a:r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50E44E-097D-4FB0-99A4-7BEEF1D56B05}"/>
              </a:ext>
            </a:extLst>
          </p:cNvPr>
          <p:cNvSpPr txBox="1"/>
          <p:nvPr/>
        </p:nvSpPr>
        <p:spPr>
          <a:xfrm>
            <a:off x="8418991" y="5206605"/>
            <a:ext cx="3940627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cs typeface="Calibri"/>
              </a:rPr>
              <a:t>Resulting equation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4402864"/>
      </p:ext>
    </p:extLst>
  </p:cSld>
  <p:clrMapOvr>
    <a:masterClrMapping/>
  </p:clrMapOvr>
</p:sld>
</file>

<file path=ppt/theme/theme1.xml><?xml version="1.0" encoding="utf-8"?>
<a:theme xmlns:a="http://schemas.openxmlformats.org/drawingml/2006/main" name="Cover">
  <a:themeElements>
    <a:clrScheme name="Серая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FEA20C3CE59B814B9DB86E130D3CC823" ma:contentTypeVersion="12" ma:contentTypeDescription="Создание документа." ma:contentTypeScope="" ma:versionID="5178e78f6d091ae1f5e5b007e8b46435">
  <xsd:schema xmlns:xsd="http://www.w3.org/2001/XMLSchema" xmlns:xs="http://www.w3.org/2001/XMLSchema" xmlns:p="http://schemas.microsoft.com/office/2006/metadata/properties" xmlns:ns3="e9d961fc-2795-46a9-b348-070d2e88cc69" xmlns:ns4="59d0c82d-80a9-4c9b-a9cf-68ef296d3714" targetNamespace="http://schemas.microsoft.com/office/2006/metadata/properties" ma:root="true" ma:fieldsID="fcee28215ab1776c2b2491ac500d8854" ns3:_="" ns4:_="">
    <xsd:import namespace="e9d961fc-2795-46a9-b348-070d2e88cc69"/>
    <xsd:import namespace="59d0c82d-80a9-4c9b-a9cf-68ef296d371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EventHashCode" minOccurs="0"/>
                <xsd:element ref="ns3:MediaServiceGenerationTim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LengthInSeconds" minOccurs="0"/>
                <xsd:element ref="ns3:MediaServiceAuto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9d961fc-2795-46a9-b348-070d2e88cc6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EventHashCode" ma:index="1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7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8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Tags" ma:index="19" nillable="true" ma:displayName="Tags" ma:internalName="MediaServiceAutoTags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9d0c82d-80a9-4c9b-a9cf-68ef296d3714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4" nillable="true" ma:displayName="Хэш подсказки о совместном доступе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41C6872-C87B-4642-94CA-E7D87038209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92FD81A-B3A6-4443-9F28-88E497B14C74}">
  <ds:schemaRefs>
    <ds:schemaRef ds:uri="59d0c82d-80a9-4c9b-a9cf-68ef296d3714"/>
    <ds:schemaRef ds:uri="e9d961fc-2795-46a9-b348-070d2e88cc69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4B5968AE-DFF0-4694-B0DD-A9C61E73A646}">
  <ds:schemaRefs>
    <ds:schemaRef ds:uri="59d0c82d-80a9-4c9b-a9cf-68ef296d3714"/>
    <ds:schemaRef ds:uri="e9d961fc-2795-46a9-b348-070d2e88cc69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81</Words>
  <Application>Microsoft Office PowerPoint</Application>
  <PresentationFormat>Широкоэкранный</PresentationFormat>
  <Paragraphs>325</Paragraphs>
  <Slides>33</Slides>
  <Notes>27</Notes>
  <HiddenSlides>2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8" baseType="lpstr">
      <vt:lpstr>Arial</vt:lpstr>
      <vt:lpstr>Calibri</vt:lpstr>
      <vt:lpstr>Cambria Math</vt:lpstr>
      <vt:lpstr>Cover</vt:lpstr>
      <vt:lpstr>Equation</vt:lpstr>
      <vt:lpstr>Генеративный дизайн математических моделей с учётом неоднородности вычислительной среды на примере эпидемиологии.</vt:lpstr>
      <vt:lpstr>Презентация PowerPoint</vt:lpstr>
      <vt:lpstr>Идентификация моделей в виде дифференциальных уравнен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уперкомпьютерная реализация алгоритмов</vt:lpstr>
      <vt:lpstr>Презентация PowerPoint</vt:lpstr>
      <vt:lpstr>Презентация PowerPoint</vt:lpstr>
      <vt:lpstr>Презентация PowerPoint</vt:lpstr>
      <vt:lpstr>Презентация PowerPoint</vt:lpstr>
      <vt:lpstr>Модели распространения опасных инфекц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  <vt:lpstr>Генеративный дизайн математических моделей с учётом неоднородности вычислительной среды на примере эпидемиологии.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y of the stable data-driven models of continuous metocean process</dc:title>
  <dc:creator>Mikle</dc:creator>
  <cp:lastModifiedBy>Хватов Александр Александрович</cp:lastModifiedBy>
  <cp:revision>1</cp:revision>
  <dcterms:created xsi:type="dcterms:W3CDTF">2018-12-19T16:56:05Z</dcterms:created>
  <dcterms:modified xsi:type="dcterms:W3CDTF">2021-12-17T20:4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EA20C3CE59B814B9DB86E130D3CC823</vt:lpwstr>
  </property>
</Properties>
</file>